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660584" w:rsidRDefault="0061749F" w:rsidP="00825BBE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3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NHÂN, CHIA SỐ HỮU TỈ</w:t>
      </w:r>
      <w:bookmarkEnd w:id="0"/>
    </w:p>
    <w:p w:rsidR="0061749F" w:rsidRDefault="00125D15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:rsidR="0061749F" w:rsidRPr="00486DD3" w:rsidRDefault="0061749F" w:rsidP="008A7182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70AD47" w:themeColor="accent6"/>
          <w:szCs w:val="26"/>
        </w:rPr>
      </w:pPr>
      <w:r w:rsidRPr="00486DD3">
        <w:rPr>
          <w:rFonts w:ascii="Palatino Linotype" w:hAnsi="Palatino Linotype"/>
          <w:b/>
          <w:color w:val="70AD47" w:themeColor="accent6"/>
          <w:szCs w:val="26"/>
        </w:rPr>
        <w:t xml:space="preserve">1. </w:t>
      </w:r>
      <w:r w:rsidRPr="00486DD3">
        <w:rPr>
          <w:rFonts w:ascii="Palatino Linotype" w:eastAsia="Times New Roman" w:hAnsi="Palatino Linotype"/>
          <w:b/>
          <w:color w:val="70AD47" w:themeColor="accent6"/>
          <w:szCs w:val="26"/>
        </w:rPr>
        <w:t>Nhân, chia hai số hữu tỉ.</w:t>
      </w:r>
    </w:p>
    <w:p w:rsidR="0061749F" w:rsidRPr="00486DD3" w:rsidRDefault="0061749F" w:rsidP="008A7182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486DD3">
        <w:rPr>
          <w:rFonts w:ascii="Palatino Linotype" w:eastAsia="Times New Roman" w:hAnsi="Palatino Linotype"/>
          <w:szCs w:val="26"/>
        </w:rPr>
        <w:t>Ta có thể nhân, chia hai số hữu tỉ bằng cách viết chúng dưới dạng phân số rồi áp dụng quy tắc nhân, chia phân số.</w:t>
      </w:r>
    </w:p>
    <w:p w:rsidR="0061749F" w:rsidRPr="00486DD3" w:rsidRDefault="0061749F" w:rsidP="008A7182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486DD3">
        <w:rPr>
          <w:rFonts w:ascii="Palatino Linotype" w:eastAsia="Times New Roman" w:hAnsi="Palatino Linotype"/>
          <w:szCs w:val="26"/>
        </w:rPr>
        <w:t>Phép nhân số hữu tỉ có các tính chất của phép nhân phân số: giao hoán, kết hợp, nhân với số 1, tính chất phân phối của phép nhân đối với phép cộng. Mỗi số hữu tỉ khác 0 đều có một số nghịch đảo.</w:t>
      </w:r>
    </w:p>
    <w:p w:rsidR="0061749F" w:rsidRPr="00486DD3" w:rsidRDefault="0061749F" w:rsidP="008A7182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70AD47" w:themeColor="accent6"/>
          <w:szCs w:val="26"/>
        </w:rPr>
      </w:pPr>
      <w:r w:rsidRPr="00486DD3">
        <w:rPr>
          <w:rFonts w:ascii="Palatino Linotype" w:hAnsi="Palatino Linotype"/>
          <w:b/>
          <w:color w:val="70AD47" w:themeColor="accent6"/>
          <w:szCs w:val="26"/>
        </w:rPr>
        <w:t xml:space="preserve">2. </w:t>
      </w:r>
      <w:r w:rsidRPr="00486DD3">
        <w:rPr>
          <w:rFonts w:ascii="Palatino Linotype" w:eastAsia="Times New Roman" w:hAnsi="Palatino Linotype"/>
          <w:b/>
          <w:color w:val="70AD47" w:themeColor="accent6"/>
          <w:szCs w:val="26"/>
        </w:rPr>
        <w:t>Tỉ số.</w:t>
      </w:r>
    </w:p>
    <w:p w:rsidR="0061749F" w:rsidRPr="00486DD3" w:rsidRDefault="0061749F" w:rsidP="008A7182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eastAsia="Times New Roman" w:hAnsi="Palatino Linotype"/>
          <w:szCs w:val="26"/>
        </w:rPr>
      </w:pPr>
      <w:r w:rsidRPr="00486DD3">
        <w:rPr>
          <w:rFonts w:ascii="Palatino Linotype" w:eastAsia="Times New Roman" w:hAnsi="Palatino Linotype"/>
          <w:szCs w:val="26"/>
        </w:rPr>
        <w:t xml:space="preserve">Thương của phép chia số hữu tỉ x cho số hữu tỉ y </w:t>
      </w:r>
      <w:r w:rsidR="008A7182" w:rsidRPr="00486DD3">
        <w:rPr>
          <w:rFonts w:ascii="Palatino Linotype" w:eastAsia="Times New Roman" w:hAnsi="Palatino Linotype"/>
          <w:position w:val="-10"/>
          <w:szCs w:val="26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6.5pt" o:ole="">
            <v:imagedata r:id="rId8" o:title=""/>
          </v:shape>
          <o:OLEObject Type="Embed" ProgID="Equation.DSMT4" ShapeID="_x0000_i1025" DrawAspect="Content" ObjectID="_1716795375" r:id="rId9"/>
        </w:object>
      </w:r>
      <w:r w:rsidRPr="00486DD3">
        <w:rPr>
          <w:rFonts w:ascii="Palatino Linotype" w:eastAsia="Times New Roman" w:hAnsi="Palatino Linotype"/>
          <w:szCs w:val="26"/>
        </w:rPr>
        <w:t xml:space="preserve"> gọi là tỉ số của hai số x và y, kí hiệu là </w:t>
      </w:r>
      <w:r w:rsidR="008A7182" w:rsidRPr="00486DD3">
        <w:rPr>
          <w:rFonts w:ascii="Palatino Linotype" w:eastAsia="Times New Roman" w:hAnsi="Palatino Linotype"/>
          <w:position w:val="-28"/>
          <w:szCs w:val="26"/>
        </w:rPr>
        <w:object w:dxaOrig="240" w:dyaOrig="700">
          <v:shape id="_x0000_i1026" type="#_x0000_t75" style="width:12pt;height:35.25pt" o:ole="">
            <v:imagedata r:id="rId10" o:title=""/>
          </v:shape>
          <o:OLEObject Type="Embed" ProgID="Equation.DSMT4" ShapeID="_x0000_i1026" DrawAspect="Content" ObjectID="_1716795376" r:id="rId11"/>
        </w:object>
      </w:r>
      <w:r w:rsidRPr="00486DD3">
        <w:rPr>
          <w:rFonts w:ascii="Palatino Linotype" w:eastAsia="Times New Roman" w:hAnsi="Palatino Linotype"/>
          <w:szCs w:val="26"/>
        </w:rPr>
        <w:t xml:space="preserve"> hay </w:t>
      </w:r>
      <w:r w:rsidR="008A7182" w:rsidRPr="00486DD3">
        <w:rPr>
          <w:rFonts w:ascii="Palatino Linotype" w:eastAsia="Times New Roman" w:hAnsi="Palatino Linotype"/>
          <w:position w:val="-10"/>
          <w:szCs w:val="26"/>
        </w:rPr>
        <w:object w:dxaOrig="499" w:dyaOrig="260">
          <v:shape id="_x0000_i1027" type="#_x0000_t75" style="width:24.75pt;height:13.5pt" o:ole="">
            <v:imagedata r:id="rId12" o:title=""/>
          </v:shape>
          <o:OLEObject Type="Embed" ProgID="Equation.DSMT4" ShapeID="_x0000_i1027" DrawAspect="Content" ObjectID="_1716795377" r:id="rId13"/>
        </w:object>
      </w:r>
      <w:r w:rsidRPr="00486DD3">
        <w:rPr>
          <w:rFonts w:ascii="Palatino Linotype" w:eastAsia="Times New Roman" w:hAnsi="Palatino Linotype"/>
          <w:szCs w:val="26"/>
        </w:rPr>
        <w:t xml:space="preserve"> </w:t>
      </w:r>
    </w:p>
    <w:p w:rsidR="00956E81" w:rsidRDefault="00956E81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P</w:t>
      </w:r>
    </w:p>
    <w:p w:rsidR="004054B8" w:rsidRDefault="006E3E3A" w:rsidP="004054B8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924A36A" wp14:editId="0D9E24E1">
                <wp:simplePos x="0" y="0"/>
                <wp:positionH relativeFrom="column">
                  <wp:posOffset>2852420</wp:posOffset>
                </wp:positionH>
                <wp:positionV relativeFrom="paragraph">
                  <wp:posOffset>323850</wp:posOffset>
                </wp:positionV>
                <wp:extent cx="2349500" cy="2390775"/>
                <wp:effectExtent l="0" t="0" r="12700" b="28575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9500" cy="239077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Look w:val="04A0" w:firstRow="1" w:lastRow="0" w:firstColumn="1" w:lastColumn="0" w:noHBand="0" w:noVBand="1"/>
                            </w:tblPr>
                            <w:tblGrid>
                              <w:gridCol w:w="634"/>
                              <w:gridCol w:w="708"/>
                              <w:gridCol w:w="709"/>
                              <w:gridCol w:w="709"/>
                              <w:gridCol w:w="709"/>
                            </w:tblGrid>
                            <w:tr w:rsidR="006E3E3A" w:rsidRPr="00BE7198" w:rsidTr="006E3E3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EE29F4">
                                    <w:rPr>
                                      <w:position w:val="-24"/>
                                      <w:szCs w:val="26"/>
                                    </w:rPr>
                                    <w:object w:dxaOrig="400" w:dyaOrig="660">
                                      <v:shape id="_x0000_i1093" type="#_x0000_t75" style="width:20.25pt;height:33pt" o:ole="">
                                        <v:imagedata r:id="rId14" o:title=""/>
                                      </v:shape>
                                      <o:OLEObject Type="Embed" ProgID="Equation.DSMT4" ShapeID="_x0000_i1093" DrawAspect="Content" ObjectID="_1716795443" r:id="rId15"/>
                                    </w:object>
                                  </w: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6E3E3A" w:rsidRPr="00BE7198" w:rsidTr="006E3E3A">
                              <w:trPr>
                                <w:trHeight w:val="656"/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  <w:r w:rsidR="00EE29F4"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: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</w:tr>
                            <w:tr w:rsidR="006E3E3A" w:rsidRPr="00BE7198" w:rsidTr="006E3E3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EE29F4">
                                    <w:rPr>
                                      <w:position w:val="-24"/>
                                      <w:szCs w:val="26"/>
                                    </w:rPr>
                                    <w:object w:dxaOrig="220" w:dyaOrig="660">
                                      <v:shape id="_x0000_i1094" type="#_x0000_t75" style="width:11.25pt;height:33pt" o:ole="">
                                        <v:imagedata r:id="rId16" o:title=""/>
                                      </v:shape>
                                      <o:OLEObject Type="Embed" ProgID="Equation.DSMT4" ShapeID="_x0000_i1094" DrawAspect="Content" ObjectID="_1716795444" r:id="rId17"/>
                                    </w:object>
                                  </w: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: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D37BC8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rFonts w:asciiTheme="minorHAnsi" w:hAnsiTheme="minorHAnsi" w:cstheme="minorBidi"/>
                                      <w:position w:val="-26"/>
                                      <w:szCs w:val="26"/>
                                    </w:rPr>
                                    <w:object w:dxaOrig="380" w:dyaOrig="680">
                                      <v:shape id="_x0000_i1095" type="#_x0000_t75" style="width:18.75pt;height:34.5pt" o:ole="">
                                        <v:imagedata r:id="rId18" o:title=""/>
                                      </v:shape>
                                      <o:OLEObject Type="Embed" ProgID="Equation.DSMT4" ShapeID="_x0000_i1095" DrawAspect="Content" ObjectID="_1716795445" r:id="rId19"/>
                                    </w:object>
                                  </w:r>
                                </w:p>
                              </w:tc>
                            </w:tr>
                            <w:tr w:rsidR="006E3E3A" w:rsidRPr="00BE7198" w:rsidTr="006E3E3A">
                              <w:trPr>
                                <w:trHeight w:val="558"/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6E3E3A" w:rsidRPr="00BE7198" w:rsidTr="006E3E3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D37BC8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rFonts w:asciiTheme="minorHAnsi" w:hAnsiTheme="minorHAnsi" w:cstheme="minorBidi"/>
                                      <w:position w:val="-26"/>
                                      <w:szCs w:val="26"/>
                                    </w:rPr>
                                    <w:object w:dxaOrig="340" w:dyaOrig="680">
                                      <v:shape id="_x0000_i1096" type="#_x0000_t75" style="width:16.5pt;height:34.5pt" o:ole="">
                                        <v:imagedata r:id="rId20" o:title=""/>
                                      </v:shape>
                                      <o:OLEObject Type="Embed" ProgID="Equation.DSMT4" ShapeID="_x0000_i1096" DrawAspect="Content" ObjectID="_1716795446" r:id="rId2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9B5F83" w:rsidRDefault="009B5F83" w:rsidP="009B5F8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224.6pt;margin-top:25.5pt;width:185pt;height:188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ZuYWGcAIAACwFAAAOAAAAZHJzL2Uyb0RvYy54bWysVEtPGzEQvlfqf7B8L7sJoSERG5SCqCpF gBoqzo7XJqvaHtd2spv+esbeBynNqepl15755v2Nr64brcheOF+BKejoLKdEGA5lZV4K+uPp7tMl JT4wUzIFRhT0IDy9Xnz8cFXbuRjDFlQpHEEnxs9rW9BtCHaeZZ5vhWb+DKwwqJTgNAt4dS9Z6ViN 3rXKxnn+OavBldYBF96j9LZV0kXyL6Xg4UFKLwJRBcXcQvq69N3Eb7a4YvMXx+y24l0a7B+y0Kwy GHRwdcsCIztX/eVKV9yBBxnOOOgMpKy4SDVgNaP8XTXrLbMi1YLN8XZok/9/bvn9/tGRqiwoDsow jSN6Ek0gX6Ahl7E7tfVzBK0twkKDYpxyL/cojEU30un4x3II6rHPh6G30RlH4fh8MrvIUcVRNz6f 5dPpRfSTvZlb58NXAZrEQ0EdDi/1lO1XPrTQHhKjKRNlMb82j3QKByVa5Xchsa4YOTlJjBI3ypE9 Qy4wzoUJqRLMQBlERzNZKTUYjk4ZqsGow0YzkZg2GOanDP+MOFikqGDCYKwrA+6Ug/Jnn65s8X31 bc2x/NBsmm5mGygPODIHLeW95XcVtnXFfHhkDjmOo8C9DQ/4kQrqgkJ3omQL7vcpecQj9VBLSY07 U1D/a8ecoER9M0jK2WgyiUuWLpOL6Rgv7lizOdaYnb4BHMUIXwjL0zHig+qP0oF+xvVexqioYoZj 7IKG/ngT2k3G54GL5TKBcK0sCyuztjy6ju2NpHlqnpmzHbMCkvIe+u1i83cEa7HR0sByF0BWiX2x wW1Xu8bjSib+ds9H3Pnje0K9PXKLVwAAAP//AwBQSwMEFAAGAAgAAAAhAA5xrcTfAAAACgEAAA8A AABkcnMvZG93bnJldi54bWxMj81qwzAQhO+FvoPYQm+NbOenqWM5lEKhh9KQxA+wsdY/xJKMpTju 23dzao478zE7k20n04mRBt86qyCeRSDIlk63tlZQHD9f1iB8QKuxc5YU/JKHbf74kGGq3dXuaTyE WnCI9SkqaELoUyl92ZBBP3M9WfYqNxgMfA611ANeOdx0MomilTTYWv7QYE8fDZXnw8UowGP4mldj WXy3u12FNMd98bNS6vlpet+ACDSFfxhu9bk65Nzp5C5We9EpWCzeEkYVLGPexMA6vgkndpLXJcg8 k/cT8j8AAAD//wMAUEsBAi0AFAAGAAgAAAAhALaDOJL+AAAA4QEAABMAAAAAAAAAAAAAAAAAAAAA AFtDb250ZW50X1R5cGVzXS54bWxQSwECLQAUAAYACAAAACEAOP0h/9YAAACUAQAACwAAAAAAAAAA AAAAAAAvAQAAX3JlbHMvLnJlbHNQSwECLQAUAAYACAAAACEA2bmFhnACAAAsBQAADgAAAAAAAAAA AAAAAAAuAgAAZHJzL2Uyb0RvYy54bWxQSwECLQAUAAYACAAAACEADnGtxN8AAAAKAQAADwAAAAAA AAAAAAAAAADKBAAAZHJzL2Rvd25yZXYueG1sUEsFBgAAAAAEAAQA8wAAANYFAAAAAA== " fillcolor="white [3201]" strokecolor="#5b9bd5 [3204]" strokeweight="1pt"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Look w:val="04A0" w:firstRow="1" w:lastRow="0" w:firstColumn="1" w:lastColumn="0" w:noHBand="0" w:noVBand="1"/>
                      </w:tblPr>
                      <w:tblGrid>
                        <w:gridCol w:w="634"/>
                        <w:gridCol w:w="708"/>
                        <w:gridCol w:w="709"/>
                        <w:gridCol w:w="709"/>
                        <w:gridCol w:w="709"/>
                      </w:tblGrid>
                      <w:tr w:rsidR="006E3E3A" w:rsidRPr="00BE7198" w:rsidTr="006E3E3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EE29F4">
                              <w:rPr>
                                <w:position w:val="-24"/>
                                <w:szCs w:val="26"/>
                              </w:rPr>
                              <w:object w:dxaOrig="400" w:dyaOrig="660">
                                <v:shape id="_x0000_i1093" type="#_x0000_t75" style="width:20.25pt;height:33pt" o:ole="">
                                  <v:imagedata r:id="rId14" o:title=""/>
                                </v:shape>
                                <o:OLEObject Type="Embed" ProgID="Equation.DSMT4" ShapeID="_x0000_i1093" DrawAspect="Content" ObjectID="_1716795443" r:id="rId22"/>
                              </w:object>
                            </w: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6E3E3A" w:rsidRPr="00BE7198" w:rsidTr="006E3E3A">
                        <w:trPr>
                          <w:trHeight w:val="656"/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  <w:r w:rsidR="00EE29F4"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: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</w:tr>
                      <w:tr w:rsidR="006E3E3A" w:rsidRPr="00BE7198" w:rsidTr="006E3E3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EE29F4">
                              <w:rPr>
                                <w:position w:val="-24"/>
                                <w:szCs w:val="26"/>
                              </w:rPr>
                              <w:object w:dxaOrig="220" w:dyaOrig="660">
                                <v:shape id="_x0000_i1094" type="#_x0000_t75" style="width:11.25pt;height:33pt" o:ole="">
                                  <v:imagedata r:id="rId16" o:title=""/>
                                </v:shape>
                                <o:OLEObject Type="Embed" ProgID="Equation.DSMT4" ShapeID="_x0000_i1094" DrawAspect="Content" ObjectID="_1716795444" r:id="rId23"/>
                              </w:object>
                            </w: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: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D37BC8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rFonts w:asciiTheme="minorHAnsi" w:hAnsiTheme="minorHAnsi" w:cstheme="minorBidi"/>
                                <w:position w:val="-26"/>
                                <w:szCs w:val="26"/>
                              </w:rPr>
                              <w:object w:dxaOrig="380" w:dyaOrig="680">
                                <v:shape id="_x0000_i1095" type="#_x0000_t75" style="width:18.75pt;height:34.5pt" o:ole="">
                                  <v:imagedata r:id="rId18" o:title=""/>
                                </v:shape>
                                <o:OLEObject Type="Embed" ProgID="Equation.DSMT4" ShapeID="_x0000_i1095" DrawAspect="Content" ObjectID="_1716795445" r:id="rId24"/>
                              </w:object>
                            </w:r>
                          </w:p>
                        </w:tc>
                      </w:tr>
                      <w:tr w:rsidR="006E3E3A" w:rsidRPr="00BE7198" w:rsidTr="006E3E3A">
                        <w:trPr>
                          <w:trHeight w:val="558"/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</w:tr>
                      <w:tr w:rsidR="006E3E3A" w:rsidRPr="00BE7198" w:rsidTr="006E3E3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D37BC8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rFonts w:asciiTheme="minorHAnsi" w:hAnsiTheme="minorHAnsi" w:cstheme="minorBidi"/>
                                <w:position w:val="-26"/>
                                <w:szCs w:val="26"/>
                              </w:rPr>
                              <w:object w:dxaOrig="340" w:dyaOrig="680">
                                <v:shape id="_x0000_i1096" type="#_x0000_t75" style="width:16.5pt;height:34.5pt" o:ole="">
                                  <v:imagedata r:id="rId20" o:title=""/>
                                </v:shape>
                                <o:OLEObject Type="Embed" ProgID="Equation.DSMT4" ShapeID="_x0000_i1096" DrawAspect="Content" ObjectID="_1716795446" r:id="rId25"/>
                              </w:objec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</w:tbl>
                    <w:p w:rsidR="009B5F83" w:rsidRDefault="009B5F83" w:rsidP="009B5F83"/>
                  </w:txbxContent>
                </v:textbox>
              </v:shape>
            </w:pict>
          </mc:Fallback>
        </mc:AlternateContent>
      </w:r>
      <w:r w:rsidR="00EE29F4">
        <w:rPr>
          <w:rFonts w:ascii="Palatino Linotype" w:hAnsi="Palatino Linotype"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D75D327" wp14:editId="2C326CCA">
                <wp:simplePos x="0" y="0"/>
                <wp:positionH relativeFrom="column">
                  <wp:posOffset>268605</wp:posOffset>
                </wp:positionH>
                <wp:positionV relativeFrom="paragraph">
                  <wp:posOffset>327025</wp:posOffset>
                </wp:positionV>
                <wp:extent cx="2349500" cy="2317750"/>
                <wp:effectExtent l="0" t="0" r="12700" b="2540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9500" cy="23177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Look w:val="04A0" w:firstRow="1" w:lastRow="0" w:firstColumn="1" w:lastColumn="0" w:noHBand="0" w:noVBand="1"/>
                            </w:tblPr>
                            <w:tblGrid>
                              <w:gridCol w:w="634"/>
                              <w:gridCol w:w="708"/>
                              <w:gridCol w:w="709"/>
                              <w:gridCol w:w="709"/>
                              <w:gridCol w:w="709"/>
                            </w:tblGrid>
                            <w:tr w:rsidR="00524C0A" w:rsidRPr="00BE7198" w:rsidTr="00524C0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rFonts w:asciiTheme="minorHAnsi" w:hAnsiTheme="minorHAnsi" w:cstheme="minorBidi"/>
                                      <w:position w:val="-26"/>
                                      <w:szCs w:val="26"/>
                                    </w:rPr>
                                    <w:object w:dxaOrig="380" w:dyaOrig="680">
                                      <v:shape id="_x0000_i1097" type="#_x0000_t75" style="width:18.75pt;height:34.5pt" o:ole="">
                                        <v:imagedata r:id="rId26" o:title=""/>
                                      </v:shape>
                                      <o:OLEObject Type="Embed" ProgID="Equation.DSMT4" ShapeID="_x0000_i1097" DrawAspect="Content" ObjectID="_1716795447" r:id="rId2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524C0A" w:rsidRPr="00BE7198" w:rsidTr="00524C0A">
                              <w:trPr>
                                <w:trHeight w:val="656"/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  <w:r w:rsidRPr="00BE7198">
                                    <w:rPr>
                                      <w:szCs w:val="26"/>
                                    </w:rPr>
                                    <w:t>: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:</w:t>
                                  </w:r>
                                </w:p>
                              </w:tc>
                            </w:tr>
                            <w:tr w:rsidR="00524C0A" w:rsidRPr="00BE7198" w:rsidTr="00524C0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EE29F4">
                                    <w:rPr>
                                      <w:position w:val="-4"/>
                                      <w:szCs w:val="26"/>
                                    </w:rPr>
                                    <w:object w:dxaOrig="380" w:dyaOrig="260">
                                      <v:shape id="_x0000_i1098" type="#_x0000_t75" style="width:18.75pt;height:12.75pt" o:ole="">
                                        <v:imagedata r:id="rId28" o:title=""/>
                                      </v:shape>
                                      <o:OLEObject Type="Embed" ProgID="Equation.DSMT4" ShapeID="_x0000_i1098" DrawAspect="Content" ObjectID="_1716795448" r:id="rId29"/>
                                    </w:object>
                                  </w: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: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rFonts w:asciiTheme="minorHAnsi" w:hAnsiTheme="minorHAnsi" w:cstheme="minorBidi"/>
                                      <w:position w:val="-26"/>
                                      <w:szCs w:val="26"/>
                                    </w:rPr>
                                    <w:object w:dxaOrig="380" w:dyaOrig="680">
                                      <v:shape id="_x0000_i1099" type="#_x0000_t75" style="width:18.75pt;height:34.5pt" o:ole="">
                                        <v:imagedata r:id="rId30" o:title=""/>
                                      </v:shape>
                                      <o:OLEObject Type="Embed" ProgID="Equation.DSMT4" ShapeID="_x0000_i1099" DrawAspect="Content" ObjectID="_1716795449" r:id="rId3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524C0A" w:rsidRPr="00BE7198" w:rsidTr="00524C0A">
                              <w:trPr>
                                <w:trHeight w:val="520"/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524C0A" w:rsidRPr="00BE7198" w:rsidTr="00524C0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9B5F83" w:rsidRDefault="009B5F8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21.15pt;margin-top:25.75pt;width:185pt;height:182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k/GzBcgIAADMFAAAOAAAAZHJzL2Uyb0RvYy54bWysVN9P2zAQfp+0/8Hy+0gbyhgVKepATJMQ oMHEs+vYNJrt8+xrk+6v39lpAmN9mvaS2Pf7vvvO5xedNWyrQmzAVXx6NOFMOQl1454r/v3x+sMn ziIKVwsDTlV8pyK/WLx/d976uSphDaZWgVEQF+etr/ga0c+LIsq1siIegVeOlBqCFUjX8FzUQbQU 3ZqinEw+Fi2E2geQKkaSXvVKvsjxtVYS77SOCpmpONWG+Rvyd5W+xeJczJ+D8OtG7ssQ/1CFFY2j pGOoK4GCbULzVyjbyAARNB5JsAVo3UiVe6BuppM33TyshVe5FwIn+hGm+P/CytvtfWBNXfGSMycs jehRdcg+Q8fKhE7r45yMHjyZYUdimvIgjyRMTXc62PSndhjpCefdiG0KJklYHs/OTiakkqQrj6en pycZ/eLF3YeIXxRYlg4VDzS8jKnY3kSkUsh0MEnZjEuyVF9fRz7hzqhe+U1p6itlzkEyo9SlCWwr iAtCSuUwd0JhjSPr5KYbY0bH6SFHMzrtbZObykwbHSeHHP/MOHrkrOBwdLaNg3AoQP1jKFf39kP3 fc+pfexWXR7mOKIV1DuaXICe+dHL64bQvRER70UgqtNEaH3xjj7aQFtx2J84W0P4dUie7ImBpOWs pdWpePy5EUFxZr464ubZdDZLu5Yvs5PTki7htWb1WuM29hJoIlN6KLzMx2SPZjjqAPaJtnyZspJK OEm5K47D8RL7haZXQqrlMhvRdnmBN+7ByxQ6oZy489g9ieD3BEPi5i0MSybmb3jW2yZPB8sNgm4y CRPOPap7/GkzMzf3r0ha/df3bPXy1i1+AwAA//8DAFBLAwQUAAYACAAAACEA0+q7Kt0AAAAJAQAA DwAAAGRycy9kb3ducmV2LnhtbEyPzWrDMBCE74W+g9hCb43sODbFtRxKodBDaUjiB9hY6x9qrYyl OO7bVz61t92dYfabYr+YQcw0ud6ygngTgSCure65VVCd35+eQTiPrHGwTAp+yMG+vL8rMNf2xkea T74VIYRdjgo678dcSld3ZNBt7EgctMZOBn1Yp1bqCW8h3AxyG0WZNNhz+NDhSG8d1d+nq1GAZ/+R NHNdffaHQ4OU4LH6ypR6fFheX0B4WvyfGVb8gA5lYLrYK2snBgW7bRKcCtI4BRH0XbweLuuQpSDL Qv5vUP4CAAD//wMAUEsBAi0AFAAGAAgAAAAhALaDOJL+AAAA4QEAABMAAAAAAAAAAAAAAAAAAAAA AFtDb250ZW50X1R5cGVzXS54bWxQSwECLQAUAAYACAAAACEAOP0h/9YAAACUAQAACwAAAAAAAAAA AAAAAAAvAQAAX3JlbHMvLnJlbHNQSwECLQAUAAYACAAAACEAZPxswXICAAAzBQAADgAAAAAAAAAA AAAAAAAuAgAAZHJzL2Uyb0RvYy54bWxQSwECLQAUAAYACAAAACEA0+q7Kt0AAAAJAQAADwAAAAAA AAAAAAAAAADMBAAAZHJzL2Rvd25yZXYueG1sUEsFBgAAAAAEAAQA8wAAANYFAAAAAA== " fillcolor="white [3201]" strokecolor="#5b9bd5 [3204]" strokeweight="1pt"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Look w:val="04A0" w:firstRow="1" w:lastRow="0" w:firstColumn="1" w:lastColumn="0" w:noHBand="0" w:noVBand="1"/>
                      </w:tblPr>
                      <w:tblGrid>
                        <w:gridCol w:w="634"/>
                        <w:gridCol w:w="708"/>
                        <w:gridCol w:w="709"/>
                        <w:gridCol w:w="709"/>
                        <w:gridCol w:w="709"/>
                      </w:tblGrid>
                      <w:tr w:rsidR="00524C0A" w:rsidRPr="00BE7198" w:rsidTr="00524C0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rFonts w:asciiTheme="minorHAnsi" w:hAnsiTheme="minorHAnsi" w:cstheme="minorBidi"/>
                                <w:position w:val="-26"/>
                                <w:szCs w:val="26"/>
                              </w:rPr>
                              <w:object w:dxaOrig="380" w:dyaOrig="680">
                                <v:shape id="_x0000_i1097" type="#_x0000_t75" style="width:18.75pt;height:34.5pt" o:ole="">
                                  <v:imagedata r:id="rId26" o:title=""/>
                                </v:shape>
                                <o:OLEObject Type="Embed" ProgID="Equation.DSMT4" ShapeID="_x0000_i1097" DrawAspect="Content" ObjectID="_1716795447" r:id="rId32"/>
                              </w:objec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524C0A" w:rsidRPr="00BE7198" w:rsidTr="00524C0A">
                        <w:trPr>
                          <w:trHeight w:val="656"/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  <w:r w:rsidRPr="00BE7198">
                              <w:rPr>
                                <w:szCs w:val="26"/>
                              </w:rPr>
                              <w:t>: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:</w:t>
                            </w:r>
                          </w:p>
                        </w:tc>
                      </w:tr>
                      <w:tr w:rsidR="00524C0A" w:rsidRPr="00BE7198" w:rsidTr="00524C0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EE29F4">
                              <w:rPr>
                                <w:position w:val="-4"/>
                                <w:szCs w:val="26"/>
                              </w:rPr>
                              <w:object w:dxaOrig="380" w:dyaOrig="260">
                                <v:shape id="_x0000_i1098" type="#_x0000_t75" style="width:18.75pt;height:12.75pt" o:ole="">
                                  <v:imagedata r:id="rId28" o:title=""/>
                                </v:shape>
                                <o:OLEObject Type="Embed" ProgID="Equation.DSMT4" ShapeID="_x0000_i1098" DrawAspect="Content" ObjectID="_1716795448" r:id="rId33"/>
                              </w:object>
                            </w: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: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rFonts w:asciiTheme="minorHAnsi" w:hAnsiTheme="minorHAnsi" w:cstheme="minorBidi"/>
                                <w:position w:val="-26"/>
                                <w:szCs w:val="26"/>
                              </w:rPr>
                              <w:object w:dxaOrig="380" w:dyaOrig="680">
                                <v:shape id="_x0000_i1099" type="#_x0000_t75" style="width:18.75pt;height:34.5pt" o:ole="">
                                  <v:imagedata r:id="rId30" o:title=""/>
                                </v:shape>
                                <o:OLEObject Type="Embed" ProgID="Equation.DSMT4" ShapeID="_x0000_i1099" DrawAspect="Content" ObjectID="_1716795449" r:id="rId34"/>
                              </w:objec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524C0A" w:rsidRPr="00BE7198" w:rsidTr="00524C0A">
                        <w:trPr>
                          <w:trHeight w:val="520"/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</w:tr>
                      <w:tr w:rsidR="00524C0A" w:rsidRPr="00BE7198" w:rsidTr="00524C0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</w:tbl>
                    <w:p w:rsidR="009B5F83" w:rsidRDefault="009B5F83"/>
                  </w:txbxContent>
                </v:textbox>
              </v:shape>
            </w:pict>
          </mc:Fallback>
        </mc:AlternateContent>
      </w:r>
      <w:r w:rsidR="002019E2" w:rsidRPr="002019E2">
        <w:rPr>
          <w:rFonts w:ascii="Palatino Linotype" w:hAnsi="Palatino Linotype"/>
          <w:noProof/>
          <w:color w:val="385623" w:themeColor="accent6" w:themeShade="80"/>
        </w:rPr>
        <w:drawing>
          <wp:anchor distT="0" distB="0" distL="114300" distR="114300" simplePos="0" relativeHeight="251661312" behindDoc="1" locked="0" layoutInCell="1" allowOverlap="1" wp14:anchorId="20BEF129" wp14:editId="583674CE">
            <wp:simplePos x="0" y="0"/>
            <wp:positionH relativeFrom="column">
              <wp:posOffset>5254979</wp:posOffset>
            </wp:positionH>
            <wp:positionV relativeFrom="paragraph">
              <wp:posOffset>240030</wp:posOffset>
            </wp:positionV>
            <wp:extent cx="1390650" cy="2721610"/>
            <wp:effectExtent l="0" t="0" r="0" b="2540"/>
            <wp:wrapTight wrapText="bothSides">
              <wp:wrapPolygon edited="0">
                <wp:start x="0" y="0"/>
                <wp:lineTo x="0" y="21469"/>
                <wp:lineTo x="21304" y="21469"/>
                <wp:lineTo x="21304" y="0"/>
                <wp:lineTo x="0" y="0"/>
              </wp:wrapPolygon>
            </wp:wrapTight>
            <wp:docPr id="10" name="Picture 10" descr="C:\Users\Administrator\Downloads\ANH DAY EM BE\MOI NHAT\4e9c1b328775b2414644ff017c7494e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Administrator\Downloads\ANH DAY EM BE\MOI NHAT\4e9c1b328775b2414644ff017c7494ef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72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54B8" w:rsidRPr="004054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="004054B8"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4054B8" w:rsidRPr="004054B8">
        <w:rPr>
          <w:rFonts w:ascii="Palatino Linotype" w:hAnsi="Palatino Linotype"/>
          <w:color w:val="385623" w:themeColor="accent6" w:themeShade="80"/>
        </w:rPr>
        <w:t xml:space="preserve"> </w:t>
      </w:r>
      <w:r w:rsidR="002019E2" w:rsidRPr="00EE29F4">
        <w:rPr>
          <w:rFonts w:ascii="Palatino Linotype" w:hAnsi="Palatino Linotype"/>
          <w:b/>
          <w:color w:val="385623" w:themeColor="accent6" w:themeShade="80"/>
        </w:rPr>
        <w:t>Điền các số hữu tỉ thích hợp vào ô trống</w:t>
      </w:r>
      <w:r w:rsidR="00C722C9" w:rsidRPr="00EE29F4">
        <w:rPr>
          <w:rFonts w:ascii="Palatino Linotype" w:hAnsi="Palatino Linotype"/>
          <w:b/>
          <w:color w:val="385623" w:themeColor="accent6" w:themeShade="80"/>
        </w:rPr>
        <w:t>.</w:t>
      </w:r>
    </w:p>
    <w:p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:rsidR="00EE29F4" w:rsidRDefault="00EE29F4" w:rsidP="004054B8">
      <w:pPr>
        <w:rPr>
          <w:rFonts w:ascii="Palatino Linotype" w:hAnsi="Palatino Linotype"/>
          <w:color w:val="385623" w:themeColor="accent6" w:themeShade="80"/>
        </w:rPr>
      </w:pPr>
    </w:p>
    <w:p w:rsidR="00524C0A" w:rsidRDefault="00EE29F4" w:rsidP="00486DD3">
      <w:pPr>
        <w:rPr>
          <w:rFonts w:ascii="Palatino Linotype" w:hAnsi="Palatino Linotype"/>
          <w:b/>
          <w:color w:val="385623" w:themeColor="accent6" w:themeShade="80"/>
        </w:rPr>
      </w:pPr>
      <w:r w:rsidRPr="00D101DE">
        <w:rPr>
          <w:rFonts w:ascii="Palatino Linotype" w:hAnsi="Palatino Linotype"/>
          <w:b/>
          <w:color w:val="385623" w:themeColor="accent6" w:themeShade="80"/>
        </w:rPr>
        <w:t xml:space="preserve">Bài 2: </w:t>
      </w:r>
      <w:r w:rsidR="00D101DE">
        <w:rPr>
          <w:rFonts w:ascii="Palatino Linotype" w:hAnsi="Palatino Linotype"/>
          <w:b/>
          <w:color w:val="385623" w:themeColor="accent6" w:themeShade="80"/>
        </w:rPr>
        <w:t>Thực hiện phép tín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8"/>
      </w:tblGrid>
      <w:tr w:rsidR="00486DD3" w:rsidTr="00524C0A">
        <w:tc>
          <w:tcPr>
            <w:tcW w:w="9678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486DD3" w:rsidRDefault="00486DD3" w:rsidP="00486DD3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486DD3">
              <w:rPr>
                <w:rFonts w:ascii="Palatino Linotype" w:hAnsi="Palatino Linotype"/>
                <w:color w:val="385623" w:themeColor="accent6" w:themeShade="80"/>
              </w:rPr>
              <w:t xml:space="preserve">a) </w:t>
            </w:r>
            <w:r w:rsidRPr="00486DD3">
              <w:rPr>
                <w:rFonts w:ascii="Palatino Linotype" w:eastAsia="Times New Roman" w:hAnsi="Palatino Linotype"/>
                <w:position w:val="-32"/>
                <w:lang w:val="fr-FR"/>
              </w:rPr>
              <w:object w:dxaOrig="1400" w:dyaOrig="760">
                <v:shape id="_x0000_i1028" type="#_x0000_t75" style="width:69.75pt;height:38.25pt" o:ole="">
                  <v:imagedata r:id="rId36" o:title=""/>
                </v:shape>
                <o:OLEObject Type="Embed" ProgID="Equation.DSMT4" ShapeID="_x0000_i1028" DrawAspect="Content" ObjectID="_1716795378" r:id="rId37"/>
              </w:object>
            </w:r>
            <w:r w:rsidRPr="00AD59E5">
              <w:rPr>
                <w:rFonts w:ascii="Palatino Linotype" w:eastAsia="Times New Roman" w:hAnsi="Palatino Linotype"/>
              </w:rPr>
              <w:t xml:space="preserve"> </w:t>
            </w:r>
          </w:p>
        </w:tc>
      </w:tr>
      <w:tr w:rsidR="00486DD3" w:rsidTr="00524C0A">
        <w:tc>
          <w:tcPr>
            <w:tcW w:w="9678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486DD3" w:rsidRDefault="00486DD3" w:rsidP="00486DD3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D59E5">
              <w:rPr>
                <w:rFonts w:ascii="Palatino Linotype" w:eastAsia="Times New Roman" w:hAnsi="Palatino Linotype"/>
              </w:rPr>
              <w:t xml:space="preserve">b) </w:t>
            </w:r>
            <w:r w:rsidRPr="006F007D">
              <w:rPr>
                <w:rFonts w:ascii="Palatino Linotype" w:eastAsia="Times New Roman" w:hAnsi="Palatino Linotype"/>
                <w:position w:val="-24"/>
                <w:lang w:val="fr-FR"/>
              </w:rPr>
              <w:object w:dxaOrig="1060" w:dyaOrig="660">
                <v:shape id="_x0000_i1029" type="#_x0000_t75" style="width:53.25pt;height:33pt" o:ole="">
                  <v:imagedata r:id="rId38" o:title=""/>
                </v:shape>
                <o:OLEObject Type="Embed" ProgID="Equation.DSMT4" ShapeID="_x0000_i1029" DrawAspect="Content" ObjectID="_1716795379" r:id="rId39"/>
              </w:object>
            </w:r>
            <w:r w:rsidRPr="00AD59E5">
              <w:rPr>
                <w:rFonts w:ascii="Palatino Linotype" w:eastAsia="Times New Roman" w:hAnsi="Palatino Linotype"/>
              </w:rPr>
              <w:tab/>
            </w:r>
          </w:p>
        </w:tc>
      </w:tr>
      <w:tr w:rsidR="00486DD3" w:rsidTr="00524C0A">
        <w:tc>
          <w:tcPr>
            <w:tcW w:w="9678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right w:val="dashSmallGap" w:sz="4" w:space="0" w:color="FFFFFF" w:themeColor="background1"/>
            </w:tcBorders>
          </w:tcPr>
          <w:p w:rsidR="00486DD3" w:rsidRPr="00AD59E5" w:rsidRDefault="00486DD3" w:rsidP="00486DD3">
            <w:pPr>
              <w:rPr>
                <w:rFonts w:ascii="Palatino Linotype" w:eastAsia="Times New Roman" w:hAnsi="Palatino Linotype"/>
              </w:rPr>
            </w:pPr>
            <w:r>
              <w:rPr>
                <w:rFonts w:ascii="Palatino Linotype" w:eastAsia="Times New Roman" w:hAnsi="Palatino Linotype"/>
                <w:lang w:val="fr-FR"/>
              </w:rPr>
              <w:t xml:space="preserve">c) </w:t>
            </w:r>
            <w:r w:rsidRPr="006F007D">
              <w:rPr>
                <w:rFonts w:ascii="Palatino Linotype" w:eastAsia="Times New Roman" w:hAnsi="Palatino Linotype"/>
                <w:position w:val="-24"/>
                <w:lang w:val="fr-FR"/>
              </w:rPr>
              <w:object w:dxaOrig="1180" w:dyaOrig="660">
                <v:shape id="_x0000_i1030" type="#_x0000_t75" style="width:59.25pt;height:33pt" o:ole="">
                  <v:imagedata r:id="rId40" o:title=""/>
                </v:shape>
                <o:OLEObject Type="Embed" ProgID="Equation.DSMT4" ShapeID="_x0000_i1030" DrawAspect="Content" ObjectID="_1716795380" r:id="rId41"/>
              </w:object>
            </w:r>
          </w:p>
        </w:tc>
      </w:tr>
      <w:tr w:rsidR="00486DD3" w:rsidTr="00524C0A">
        <w:tc>
          <w:tcPr>
            <w:tcW w:w="9678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486DD3" w:rsidRDefault="00486DD3" w:rsidP="00486DD3">
            <w:pPr>
              <w:rPr>
                <w:rFonts w:ascii="Palatino Linotype" w:eastAsia="Times New Roman" w:hAnsi="Palatino Linotype"/>
                <w:lang w:val="fr-FR"/>
              </w:rPr>
            </w:pPr>
            <w:r>
              <w:rPr>
                <w:rFonts w:ascii="Palatino Linotype" w:eastAsia="Times New Roman" w:hAnsi="Palatino Linotype"/>
                <w:lang w:val="fr-FR"/>
              </w:rPr>
              <w:lastRenderedPageBreak/>
              <w:t xml:space="preserve">d) </w:t>
            </w:r>
            <w:r w:rsidRPr="00486DD3">
              <w:rPr>
                <w:rFonts w:ascii="Palatino Linotype" w:eastAsia="Times New Roman" w:hAnsi="Palatino Linotype"/>
                <w:position w:val="-32"/>
                <w:lang w:val="fr-FR"/>
              </w:rPr>
              <w:object w:dxaOrig="1800" w:dyaOrig="760">
                <v:shape id="_x0000_i1031" type="#_x0000_t75" style="width:90pt;height:38.25pt" o:ole="">
                  <v:imagedata r:id="rId42" o:title=""/>
                </v:shape>
                <o:OLEObject Type="Embed" ProgID="Equation.DSMT4" ShapeID="_x0000_i1031" DrawAspect="Content" ObjectID="_1716795381" r:id="rId43"/>
              </w:object>
            </w:r>
          </w:p>
        </w:tc>
      </w:tr>
    </w:tbl>
    <w:p w:rsidR="00486DD3" w:rsidRDefault="00486DD3" w:rsidP="00486DD3">
      <w:pPr>
        <w:rPr>
          <w:rFonts w:ascii="Palatino Linotype" w:hAnsi="Palatino Linotype"/>
          <w:b/>
          <w:color w:val="385623" w:themeColor="accent6" w:themeShade="80"/>
        </w:rPr>
      </w:pPr>
    </w:p>
    <w:p w:rsidR="00162F22" w:rsidRDefault="00486DD3" w:rsidP="00162F22">
      <w:pPr>
        <w:rPr>
          <w:rFonts w:ascii="Palatino Linotype" w:hAnsi="Palatino Linotype"/>
          <w:b/>
          <w:color w:val="385623" w:themeColor="accent6" w:themeShade="80"/>
        </w:rPr>
      </w:pPr>
      <w:r w:rsidRPr="00D101DE">
        <w:rPr>
          <w:rFonts w:ascii="Palatino Linotype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</w:rPr>
        <w:t>3</w:t>
      </w:r>
      <w:r w:rsidRPr="00D101DE">
        <w:rPr>
          <w:rFonts w:ascii="Palatino Linotype" w:hAnsi="Palatino Linotype"/>
          <w:b/>
          <w:color w:val="385623" w:themeColor="accent6" w:themeShade="80"/>
        </w:rPr>
        <w:t xml:space="preserve">: </w:t>
      </w:r>
      <w:r>
        <w:rPr>
          <w:rFonts w:ascii="Palatino Linotype" w:hAnsi="Palatino Linotype"/>
          <w:b/>
          <w:color w:val="385623" w:themeColor="accent6" w:themeShade="80"/>
        </w:rPr>
        <w:t>Thực hiện phép tính (Tính hợ</w:t>
      </w:r>
      <w:r w:rsidR="00162F22">
        <w:rPr>
          <w:rFonts w:ascii="Palatino Linotype" w:hAnsi="Palatino Linotype"/>
          <w:b/>
          <w:color w:val="385623" w:themeColor="accent6" w:themeShade="80"/>
        </w:rPr>
        <w:t>p lý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162F22" w:rsidTr="006E3E3A">
        <w:trPr>
          <w:trHeight w:val="567"/>
        </w:trPr>
        <w:tc>
          <w:tcPr>
            <w:tcW w:w="4839" w:type="dxa"/>
            <w:tcBorders>
              <w:top w:val="single" w:sz="12" w:space="0" w:color="FFFFFF" w:themeColor="background1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524C0A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C0140">
              <w:rPr>
                <w:position w:val="-32"/>
                <w:szCs w:val="26"/>
              </w:rPr>
              <w:object w:dxaOrig="2740" w:dyaOrig="760">
                <v:shape id="_x0000_i1032" type="#_x0000_t75" style="width:137.25pt;height:37.5pt" o:ole="">
                  <v:imagedata r:id="rId44" o:title=""/>
                </v:shape>
                <o:OLEObject Type="Embed" ProgID="Equation.DSMT4" ShapeID="_x0000_i1032" DrawAspect="Content" ObjectID="_1716795382" r:id="rId45"/>
              </w:object>
            </w:r>
          </w:p>
        </w:tc>
        <w:tc>
          <w:tcPr>
            <w:tcW w:w="4839" w:type="dxa"/>
            <w:tcBorders>
              <w:top w:val="single" w:sz="12" w:space="0" w:color="FFFFFF" w:themeColor="background1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524C0A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C0140">
              <w:rPr>
                <w:position w:val="-32"/>
                <w:szCs w:val="26"/>
              </w:rPr>
              <w:object w:dxaOrig="2260" w:dyaOrig="760">
                <v:shape id="_x0000_i1033" type="#_x0000_t75" style="width:113.25pt;height:37.5pt" o:ole="">
                  <v:imagedata r:id="rId46" o:title=""/>
                </v:shape>
                <o:OLEObject Type="Embed" ProgID="Equation.DSMT4" ShapeID="_x0000_i1033" DrawAspect="Content" ObjectID="_1716795383" r:id="rId47"/>
              </w:object>
            </w: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524C0A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C0140">
              <w:rPr>
                <w:position w:val="-32"/>
                <w:szCs w:val="26"/>
              </w:rPr>
              <w:object w:dxaOrig="2760" w:dyaOrig="760">
                <v:shape id="_x0000_i1034" type="#_x0000_t75" style="width:138pt;height:37.5pt" o:ole="">
                  <v:imagedata r:id="rId48" o:title=""/>
                </v:shape>
                <o:OLEObject Type="Embed" ProgID="Equation.DSMT4" ShapeID="_x0000_i1034" DrawAspect="Content" ObjectID="_1716795384" r:id="rId49"/>
              </w:object>
            </w:r>
          </w:p>
        </w:tc>
        <w:tc>
          <w:tcPr>
            <w:tcW w:w="4839" w:type="dxa"/>
            <w:tcBorders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524C0A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C0140">
              <w:rPr>
                <w:position w:val="-32"/>
                <w:szCs w:val="26"/>
              </w:rPr>
              <w:object w:dxaOrig="2720" w:dyaOrig="760">
                <v:shape id="_x0000_i1035" type="#_x0000_t75" style="width:135.75pt;height:37.5pt" o:ole="">
                  <v:imagedata r:id="rId50" o:title=""/>
                </v:shape>
                <o:OLEObject Type="Embed" ProgID="Equation.DSMT4" ShapeID="_x0000_i1035" DrawAspect="Content" ObjectID="_1716795385" r:id="rId51"/>
              </w:object>
            </w: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</w:tbl>
    <w:p w:rsidR="00F247EB" w:rsidRPr="00F247EB" w:rsidRDefault="00F247EB" w:rsidP="00162F22">
      <w:pPr>
        <w:rPr>
          <w:rFonts w:ascii="Palatino Linotype" w:hAnsi="Palatino Linotype"/>
          <w:b/>
          <w:color w:val="385623" w:themeColor="accent6" w:themeShade="80"/>
        </w:rPr>
      </w:pPr>
      <w:r>
        <w:rPr>
          <w:b/>
          <w:noProof/>
          <w:color w:val="70AD47" w:themeColor="accent6"/>
          <w:szCs w:val="26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425910</wp:posOffset>
                </wp:positionH>
                <wp:positionV relativeFrom="paragraph">
                  <wp:posOffset>83460</wp:posOffset>
                </wp:positionV>
                <wp:extent cx="2728595" cy="1740089"/>
                <wp:effectExtent l="0" t="0" r="0" b="1270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28595" cy="1740089"/>
                          <a:chOff x="0" y="0"/>
                          <a:chExt cx="2728595" cy="1740089"/>
                        </a:xfrm>
                      </wpg:grpSpPr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8595" cy="145161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" name="Text Box 15"/>
                        <wps:cNvSpPr txBox="1"/>
                        <wps:spPr>
                          <a:xfrm>
                            <a:off x="402609" y="1460310"/>
                            <a:ext cx="525438" cy="27977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247EB" w:rsidRDefault="00F247EB" w:rsidP="00F247EB">
                              <w:r w:rsidRPr="00F247EB">
                                <w:rPr>
                                  <w:position w:val="-6"/>
                                </w:rPr>
                                <w:object w:dxaOrig="639" w:dyaOrig="279">
                                  <v:shape id="_x0000_i1100" type="#_x0000_t75" style="width:32.25pt;height:14.25pt" o:ole="">
                                    <v:imagedata r:id="rId53" o:title=""/>
                                  </v:shape>
                                  <o:OLEObject Type="Embed" ProgID="Equation.DSMT4" ShapeID="_x0000_i1100" DrawAspect="Content" ObjectID="_1716795450" r:id="rId5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1828800" y="1446192"/>
                            <a:ext cx="595630" cy="2590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247EB" w:rsidRDefault="00F247EB" w:rsidP="00F247EB">
                              <w:r w:rsidRPr="00F247EB">
                                <w:rPr>
                                  <w:position w:val="-6"/>
                                </w:rPr>
                                <w:object w:dxaOrig="639" w:dyaOrig="279">
                                  <v:shape id="_x0000_i1101" type="#_x0000_t75" style="width:32.25pt;height:14.25pt" o:ole="">
                                    <v:imagedata r:id="rId55" o:title=""/>
                                  </v:shape>
                                  <o:OLEObject Type="Embed" ProgID="Equation.DSMT4" ShapeID="_x0000_i1101" DrawAspect="Content" ObjectID="_1716795451" r:id="rId5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id="Group 17" o:spid="_x0000_s1028" style="position:absolute;margin-left:269.75pt;margin-top:6.55pt;width:214.85pt;height:137pt;z-index:251666432" coordsize="27285,17400" o:gfxdata="UEsDBBQABgAIAAAAIQCxgme2CgEAABMCAAATAAAAW0NvbnRlbnRfVHlwZXNdLnhtbJSRwU7DMAyG 70i8Q5QralN2QAit3YGOIyA0HiBK3DaicaI4lO3tSbpNgokh7Rjb3+8vyXK1tSObIJBxWPPbsuIM UDltsK/5++apuOeMokQtR4dQ8x0QXzXXV8vNzgOxRCPVfIjRPwhBagArqXQeMHU6F6yM6Rh64aX6 kD2IRVXdCeUwAsYi5gzeLFvo5OcY2XqbynsTjz1nj/u5vKrmxmY+18WfRICRThDp/WiUjOluYkJ9 4lUcnMpEzjM0GE83SfzMhtz57fRzwYF7SY8ZjAb2KkN8ljaZCx1IwMK1TpX/Z2RJS4XrOqOgbAOt Z+rodC5buy8MMF0a3ibsDaZjupi/tPkGAAD//wMAUEsDBBQABgAIAAAAIQA4/SH/1gAAAJQBAAAL AAAAX3JlbHMvLnJlbHOkkMFqwzAMhu+DvYPRfXGawxijTi+j0GvpHsDYimMaW0Yy2fr2M4PBMnrb Ub/Q94l/f/hMi1qRJVI2sOt6UJgd+ZiDgffL8ekFlFSbvV0oo4EbChzGx4f9GRdb25HMsYhqlCwG 5lrLq9biZkxWOiqY22YiTra2kYMu1l1tQD30/bPm3wwYN0x18gb45AdQl1tp5j/sFB2T0FQ7R0nT NEV3j6o9feQzro1iOWA14Fm+Q8a1a8+Bvu/d/dMb2JY5uiPbhG/ktn4cqGU/er3pcvwCAAD//wMA UEsDBBQABgAIAAAAIQCWz2ubaAQAAC8OAAAOAAAAZHJzL2Uyb0RvYy54bWzsV0tvGzcQvhfofyD2 Lmt3vasXLAeK/EAAIzFiFzlTFFdLmEuyJGXJLfrfO0PuyorsJraD5tIetOJjOJz5ZuYjefJu20hy z60TWk2T7ChNCFdML4VaTZPfbi96o4Q4T9WSSq34NHngLnl3+usvJxsz4bmutVxyS0CJcpONmSa1 92bS7ztW84a6I224gslK24Z66NpVf2npBrQ3sp+n6aC/0XZprGbcORg9i5PJadBfVZz5T1XluCdy moBtPnxt+C7w2z89oZOVpaYWrDWDvsGKhgoFm+5UnVFPydqKJ6oawax2uvJHTDd9XVWC8eADeJOl B95cWr02wZfVZLMyO5gA2gOc3qyWfby/tkQsIXbDhCjaQIzCtgT6AM7GrCYgc2nNjbm27cAq9tDf bWUb/AdPyDbA+rCDlW89YTCYD/NROS4TwmAuGxZpOhpH4FkN0XmyjtXn31nZ7zbuo307c4xgE/i1 OEHrCU7fzydY5deWJ62S5kU6Gmrv1qYHITXUi4WQwj+E9ITgoVHq/lqwaxs7e5AXHeQwjbuSrEBg cAlKxTUUfbrS7M4Rpec1VSs+cwYyG8BE6f7X4qH71YYLKcyFkBLjhO3WNaiCgyx6Bp2YoWearRuu fCw5yyV4qZWrhXEJsRPeLDhkkP2wzEIRQOCvnMftMAVCGfyZj2ZpOs7f9+ZlOu8V6fC8NxsXw94w PYeMKEbZPJv/hauzYrJ2HPyl8syI1lYYfWLtsznfskOsplCV5J6G2kekgkHdfzARhhAStNV5yz2r sVkBWp8B4bhmNxGgfUQTcXdQFbji9XVQlNkgCwS0y2aItHX+kuuGYAMQBRsCovQerI3WdCJt4KMB wTKwBwsWiNR1MYbey3BDGn2Ogm5qajiYgGr3EheKOXLFLUb4vd6SrMRcbMWQK4jfwnibozj+D1AV aT5IxwlBbigG6XHEJKYOskeZl8UxnCJIHvlwPBwG7ngrZhBmLcWyK4dwzvC5tDFLpI8VdSAlFdlM k8FxmYZgfEvDYvWMBjBWKswSHk6kNpSPmISWf5AcZaT6zCtg5MCmOHBgI2UMKrHbJUijVEzZly9s 5R+tes2u0Q9YEXbWyu8WN0JpG1HCI/wR2uVdZ3IV5SF/9/zGpt8utuEoyrtUWujlA2SS1VALcHo7 wy4EFMYVdf6aWjioYRAuH/4TfCqpIUi6bSWk1vaP58ZRHmoCZhOygYN/mrjf1xQZX35QUC3jrCjw phA6RTnMoWP3Zxb7M2rdzDXwSxasC02U97JrVlY3X6C4ZrgrTFHFYO9p4rvm3MfrCNxxGJ/NglA8 SK7UjYHjJ3Iqlv3t9gu1puUGD5X3UXf1SScHFBFlMT5Kz9ZeVyLwB+IcUW3xB674WaQxeEoagy7S wC2vIY1slI9GKcAZWKMYlGnQtMca43JwDPOBNcpxOvohpj3gg4OK/J81XsZV/zJrHHe59HNYQ8F7 5r/MGeHqDa+ScJ1qX1D47NnvB455fOed/g0AAP//AwBQSwMEFAAGAAgAAAAhAKomDr68AAAAIQEA ABkAAABkcnMvX3JlbHMvZTJvRG9jLnhtbC5yZWxzhI9BasMwEEX3hdxBzD6WnUUoxbI3oeBtSA4w SGNZxBoJSS317SPIJoFAl/M//z2mH//8Kn4pZRdYQde0IIh1MI6tguvle/8JIhdkg2tgUrBRhnHY ffRnWrHUUV5czKJSOCtYSolfUma9kMfchEhcmzkkj6WeycqI+oaW5KFtjzI9M2B4YYrJKEiT6UBc tljN/7PDPDtNp6B/PHF5o5DOV3cFYrJUFHgyDh9h10S2IIdevjw23AEAAP//AwBQSwMEFAAGAAgA AAAhALrRCuXhAAAACgEAAA8AAABkcnMvZG93bnJldi54bWxMj8FqwzAQRO+F/oPYQm+NLBunsWs5 hND2FApJCqW3jbWxTSzJWIrt/H3VU3tc5jHztljPumMjDa61RoJYRMDIVFa1ppbweXx7WgFzHo3C zhqScCMH6/L+rsBc2cnsaTz4moUS43KU0Hjf55y7qiGNbmF7MiE720GjD+dQczXgFMp1x+MoWnKN rQkLDfa0bai6HK5awvuE0yYRr+Puct7evo/px9dOkJSPD/PmBZin2f/B8Ksf1KEMTid7NcqxTkKa ZGlAQ5AIYAHIllkM7CQhXj0L4GXB/79Q/gAAAP//AwBQSwMECgAAAAAAAAAhADVcdrrMEwEAzBMB ABQAAABkcnMvbWVkaWEvaW1hZ2UxLnBuZ4lQTkcNChoKAAAADUlIRFIAAAGFAAAAzwgCAAAAlfVa oQAAAAFzUkdCAK7OHOkAAAAJcEhZcwAADsQAAA7EAZUrDhsAAP+1SURBVHhe7L0FgF3XdTV8+TEO M5NGGjFLliUzU4xJnDiMbZImadqvbUpf4Wv/tmnDcRw7dsyOmS20mGE0koYZHvN7l9791zl3ZqyY Yju2JaW+mYxHMw/uu+fcDWuvvTZrGAbz0fHRFfjoCnx0Bc6CK8CdBefw0Sl8dAU+ugIfXQFyBT6y Rx/tg4+uwEdX4Gy5Ah/Zo7NlJT46j4+uwEdX4CN79NEe+OgKfHQFzpYr8JE9OltW4qPz+OgKfHQF zow9Mot6p38/91bCLEvi+/SXwRh5Jk+/PqpYziyuuaz5fH62jPtRPffc2+of4hmzZ3B/4K1ZlpwA vn+IH/n9eas8w5x20qZNmj7Y/8VVgtetJiwRFnd2fWdXHFfqXFz092frfPQqb30Fzow9mjWC5+im pOYnj4iIZViDfJmRErnL8H8e99pHe+4NVwCLjoPjSEh+jjqhj1b1g74CZ8YezX4qTdNgknie/6A/ 53t//Vk7gx9gZszvDMIjEiHBJMEeUWuE7+YXiY7+l9sj09+oqiqK4utczjmw4u99r3z0zD/0Cpwx /Mj0lrIsZ7PZ2Q9h/vIP/Uzv6fl4XyQXr3uqoQMMIkceP8Do4Pu0pcF14/K6zjI8R79Y8heWRXqC 8z9DH+E9fe7380mnL59CD/M3p68pjBRWHN/NNz5Ty/1+fuyz+7U+6Cv8/t6zZyw+ws2P0B3fM5kM XKjdbp8N4z/MJM40Q7PvOJtNkFWkMc/0cs6AIJFwuLe3t6e7Gz/ksjlJklqam1esWuUrKjA0apNI gMT9rw2QzIsJc5PL5bCmgiC87m7VdR1OCA+zWq1v/OvZfWufY2dnWoo34nfv+8fAuyDsRSz8h7/y mbRH5pXCh0mlUvjB4XDg83yYxmjWAs7a+NPfnawlMUo0DeO4WCSyZfPmTZs29fX1ZbK5vCGgaCTw nEWS5s1t//KXv1jf3MDoNLjjTLP0v+4wbTfCIlicNxoj0wPhAfgBD4BhstlsSNXNZ33I6/6/Z21O t0qmeXrfPzuMEaIKt9v9h7/ymbFHs9fF3Iv4js+DzYoN+kFcr7e5TLMnYN4qb3LoeU3XDx448Ogj jxw9ehS5htPptDpchtWDKnY2lcpkkzxjrFy+7Dvf/qbf7yUwNzFg7/+q/+GL/SG8AsIi2Bq4ljfG PqffDPgZj8Q+htkyr/yHvO4fwqU4s29xupV/Y6D0Pp4bFhE3hcUCvyz94S97ZuyR6SpPz2zxGwT5 +EhvaRf+8M/6Zq8we5PAq+OyyjmZ41hBEMlpsKyuqBPj45s2bdy8eXM8HuN5oaW1Ze3a89rmdqhO f//wxEBf94G9u0cH+wVD/8oXP3vjddfORgEfzPme7a+Ky4hTROiOC/v2S4kLha2M+OgN1YzXKpVn +6c9W8+PFFmoQ8QVhteUJCwHvL5OV2TWU84CtX+Q70Sci+N9MUbELX3QcNebLplpBV4XJX1oHvL0 j4zzyMrqvr37du94dXRwQFNUnuN5TuA4kWEFRVEjkWA0FszrssPtOu+CC2645dbKsvKkwewNKAMT EYFjpob7Xn7oPnliaNX89r/+m790e7xkyWeqbnn8SLM3M/oyNIOl2RzZHrgIvxuU/UH74iy4N2Z9 8rvOC2ghIc+R7JhjdBbMUoNUDAijgrApdFwpDTwK5M2ETkEemye5Mcszr8enzoLLcKZPgUbowcmJ Ldu3j41PsQbfPmfO8mWLXW6Jbjnr9Pmx+gxJhe5NXPCzYP+dGXt0ZlfsdGuYTKZ/c/9Dzzz1eDoZ E7EeeVgPBG4CgWUZNq9rkoX474am+suuvXblhgs4qzVlMF0TiaNBNYv7gWWtSmb34w8M7trUUOz+ /vf/qqltrmaQO4kiJQYqbyjCASALjk9ZDL6kokRy2vB7ymAiEcTp1cSzYD+coZWh7FJiu2ftEYju BptnOZ7FipBCpsrgZwKPkwomiyuLL1xk8oszdNJn79sGJwL/8W//fOjgfjbPsTonWWyr1q760p9+ we0vYIwZbg2rzbBXcN1p3HQWXMj/pfaIRIY0on36t4//8mc/k5Wc0+VoaW0urai0SDY9z8YT6Vw6 kc8mPV7P3PnzO5Yu95eVpxkmpDM9k6mhYDLOWHVeZHTVy6jHXn7q2AtPltjZ733vO8tWr9Xh1XEz 4a7huGQstm3H9m2vbg+MjVtZvnXunCuvv76hqQF3k57XEYqdjjSdBfvhDN1jlFo6fdC2G3DScAlx x+DuAeJNw0yyYMR+E1oGtfcm+fSj4w1X4K677rv/zp8WW1m7pksGk1HZJMdffMtNn/3qlwVsOVKj odfQtP8kXKdX/yzYf/9L7ZGJbqBm/69/+/1jBw+6fL7PfOmLazasl2x2jThfVjfyHNANXYVLFkSL zLLRPDOe1fuD2bFoVmYllRNR3hcY3ZvPHn32t10bnym1s9/69jdWn79BZ1Qey6yxPcdPPvDgg3sP H0gkE1aU4nRdM4zm9rmf+9znFy1dDPoSsUendZqcBfvhzNzcyBwolxRGnJJL84yKzILH/xgFhThF s9olk3yB31AiKu3J+d9aNHj7RUpm1e98+3ujh3dVcfKS8qICURyYihyLZnOl1d/+p39e1NFGn05D 9GmvTPfdNNH3zGyA2Xc9M3zI9/ah3zPU9bonzv5zampqbHSMY7nm9nmrN1zI2F2hPDeusINZYyjH jOnSKOMY0ixdSf1QKLd3OLGvPzoYU1K8TRatKifkUasGrqFquWwW1xGeR+SRPgAGYVRF3rxp47/8 v/9vy449acXwl5aXVlX5iwoli3TyxIkf//hHp06cNI2R6ZbOIUv0nlfhbRYdYJAO2Mi8K+iNIQos ruGr27b/57/959//zT889OCjOTmHUsM0K4yGS69nr763XfVH96xQcCoeDlgZrYBVmmxGI5dZWWxv shtqaGLn1i2mKUJ4SQIkAs4RfI4Enb+vC/yDWPc3Xnv+b//2b8/mFUGBwDw9E/R5V5j36ajq6U80 f8b3/v7+Vzdvzcpa2+IVHatWDab0o8OR3mBqIJwYCqcGo7nBqNofyQ5Es6MJNZgzMqyg8lKeFfOg ZHO8gcoFa1jUzKldr6rBiWKP8/IrL/cWFuXz+nMvPH/nXfcNTkRYl7dj1ZpPfOaOm265admypelU anR0DFSmTDa7dOlSsw5FwG+c0gfDDfmAFtckPeLF35d6KIwR7ggeKAYyXd0AUBSNRR789d0P3/mL oeOdwfGxo8cOWezW9nlzCaIN0I0aIzPZ+Oh43RVA1L/55efZeKjays7xWjy5mIs3dEEYTaSTeXbJ 6tV2EP1IdISygdntTCoGxCKRXfh6zzhrhkzSwAddPj7bFxT1Y1CTpuOIdxyfzxIuzB9MczZ7zPaF gMEl2WwKw4czSkBhjw6FBpP6hCoEGXuUtYcM23jeOsXYI6wzKTizvF3lLACosY7oC4HR4XmWM/Rc IpaORWCcCn2+4pJSvNfWV1+961f3jYYSrK947oZL5224LF9Qrjk9yNQ+/+WvNTU0Crywffv2V158 iXSc0A/1xlaVs/k2wzljXUAger9OEkvE43+omBmMns8HwsG7fv7jFx66zxoLVhrZ0nzSpSSeefj+ 7pMnUASaQT6oIf/oeMMV8LjsdpEDkJ1StLSqE3aukim2ciWCnh4bCE5MkJSXVAgYFJKTyciTTz78 0IN3J2KBtwG0zWp4Op1Gaf8DDZTOdnuErgJ8frOn5J3vPTOSmpbdmYmGZsMruHTz+hYWFhaVFAM+ HRodPdk/ntRZRbCqgl0V7bJgUwXJEEWdFzSOV0ith4AbtKMffhxJmcbossQZ0cCUkk7BA81pa7M7 nQePHvvVL+8NR7Oit2Tuugtb11+S9hafiKYOD0+GNaO4pGjFihUI+oBm//KXv3z04UeyaVhb+qq0 Re6sPWYtO84QjEcYI5BX35fgCC8oACmCh0a4Q4qO+Xt/c/fBva8WiUadlV9V5ltd4izV08rk+Jbn XqIPIl8Ckwd4d7rMy1l76T7kE8OurqmryxjilCb1JvSs1Yug3ioKFR4Hl05MDA/jfEgZhWUDE2M/ +I9/++XPf/zYo/dFo+OvO89Zp45HYseiRgwo9f3iGb3VNTnb7RF2PPjQsCywze/KMJuINblh6HVF coELGo1GQ/SIx+P4jc/rbWqsF0RmKjh5vKsLeUKe40EaQx6ikdpzXjBk0VAAZVB/Q3prCTWGhlsC m4dDZzR5uL9Hz2Xhk5YuWRINR+699zdDg+OC6GzpWNy2Yl1SdIQ5KSXZg1k9mNFwA61bt66xsRGv ACbz3b/61f/37/8+OjIKUtIsnPQhb993+HazJv70dpB35STe5o2Qg00be4HZu2/flq2bk9FgsUNa UV/d6hDmeyxzfW6nqvYe60pGkwRuQ26Bmpu5Fh8dr7sCLH/hpVcI3uKo4OoKy6ci2ZzoyHOC3+li 5VxwKkATXR6G6Qf/37/vfHWrkkvOaa0vLvJg17/ptTS7EREZwAO9q3vwPazM2Y4fIT7EpwIbHRcF fRuodZFwZ4bBa+5HE5Ej3wA+kGuKcIMkxplodGpg5MSBI69s2vTKpo0vvfjippdf3rJp8/at27Zu 3rx3184Tx48HghNT4WA8rVjcBeUNLTJnQUUNFDIpz4s6qfjoaOOnbfuIqShZCHZI0AQR9DwER2wy cnTrS2p4oqOp4aprrn36madf2vSKzDkKG9qXXnKV7i9O8aLKcgKeq8pWhi32Wkv8vubm5vGRUTDW 8AZ9/f2HDh2RWLGstFSyWfAGKlERoCSb2YZevP9btbO8hzV/l08xt6AZUcIYmU0e76UVdrqoD94Q GFq0r4agZgS9xhqD9IXPqyraAw8+AMyoTFeauPwcn+TKhJyGKvPSSFpNcNL6yy63O+30WWZ96CNx lzdZzuLy0pHRkb5TfXzekk7lDAsnem26yA8GIiVzFs9fsjQXU+762S93735OFAJtbf6bP3ZFdU0d w3kJuYJWVwi8TchLcOQo16hWixWlGBOQPR2WfZdb6fc//Gy3R6YHRphDGi9pkAm7YIoOgcaLfazn DULjBfTAabh8IMgBtjvRdfzl51984qFHnn7kse2btx7tPNbX2x0cn0B0FA0EY8FgdCowPjjUe/Lk xNQEMmKetaaz+cqGNsHrhSATxzOirglI5Bhe5ViVcPKQRoBJxoEYk2G5oWB4cGg8HZqM9B+b6Nwr 5VK3Xn8Dzu2X99ydyGXZgqoll17ra2iO5fFcEaGPaOR5VPcNxue2OXi2pKhwxbJlSOJ7+3tB549H E4f2HuzuPC6x+YKiQpvdphKuHyl7U84s9gZgJoTYv385P4hHzOa5ZgCPiP096VUB/SeCLHDCeUPB jwSIIAaf0I1UsCtIjMSNDA8/8tBDbCxSpyorizxuLezSkQszScnRGU7lfcUXXHWlw2Gf7hCkhKQP 4iOf06+pEZ4t09pc3Xfi5NhoVOHEoJJIGjnR7plKyp6muiXLz3v+8RefeuoBPd+/dHnBTTed73O4 UnEtmeZF0SFKoqk0CLdBNh9p7RIlC+ndny0EfXDX5xywR6Y9JiYJXRwwCPQiUXsEP0viINJHgDVg jehUeMvLW++96/4nH3v2wL6D4xMjuXxK47IWPW3N5yxGTsrLFka15BVkYRJ+YDUra4i6IXJSLJmW PJ7ihhryN0ZRGRnVe+IjSHpA6Ks8rBayOYHvn5w82n0qHY8p4fFg5wE2MNpWUnLtFVfe//Cjx3r7 DLuzY/1lTQuX5QxOQ4yFE6dQFoIuRVedVt5tJSGew25bsHhxZU1V18mubDatKXI4FNize+epnm6r 3V5RUSGBr0QqH6Q4i/YVGgicycNcBYRF7xUzwrVEaxsIWOSVBM4qkE8F0CzHw9JzAJDIZTm0/9DG jc+7tGyzVejw2QFjSyyT5qzDKn8yniud03Hh5VcKojAbIJ9TTIkPa/kIedRwuWxz5s7r7R8ZCYwr vBLOZFOyPa4K9fMrfX77T376z8lM38LFlStWzj9xovfJx1GR2/7c889HIuHWtjmSZCeAJu1rEnAb 8IjvP6STP9vtkQkDkWCBZA0IE8woHfkYUB6za1BHD24sFHzl+Zd+8dM7Nz/3UmRkhM8lbfmES0hK bNBrTdQ7c40+o6FEaCwW60ukumK+poAtdef9tqzVSAl6xtCyiLKC6VRxXZ3o8WmCVeEkVCYEOHX6 jhwh4vEqw6b1/OGe7qScRZjDx6ayfZ2OROTKtWuysvzYCy9nRFtJc/v8Cy/XcCtxgsYIOH2enD8i LUYxdDmXsVtEq00k2SXHVtbULlq5PJVJh4PBXC6LCGF8bHz3zt0QqWtra6OeyuAFosgBg/wh7Yg3 exvTGJmx+qyffPfng2oxlk7gWWmgr3/X9h34mMXFxaBtoYmBWG2defXVbZ1H9vn07Dy7VMurTi2t 8ULM4j0ey/SmlHXXfWz+ksX0fUk2SzOLD+tGefef9kw9gzgxlbRJurz+9kWLx8OhocBARs+lVU7J s8tWzO06tmfPnldqavxNTXX79hzav6czGkgrOSUrx5E2LF+6sqC4gnjh6VyY0uM+rAt9ttsjc/ef dhvAZCNz4bGxqVajASmdzc8/8/Mf/vCVl1+KB0bdbLpITFQ70q1F2qJay9o5hSuaChbW2ObVu5or 7fWlUkOZpb7MWl9ha6lyNlW66qu8tdWFopgPxsIpVQ8mlYQiBpKMxV3Ci3DgJGQFnARjZPBiXuLH IpH+8VG4druWVoZ6xKmROoe0ZumyZ1/ZNJTMIaHoWHehp6E5A7YkybDgyUmCCWBLw4cQeFVTo7F0 ImekdTah5VFa8/i8S1euau1YkJbViYlJHaJuunai81gml12weAHBecleeBNiyIe53U/Hrd8rho0Y EXmvQCuJ8sMP/OrOX/zP4QMHktFsbU2TA5AQllNlNm7aONBzvEDPzHGIlZzhYPWEaOtVhSOBmKW6 8RNf+boTIjtm8x9N1j6yRm+yDci1Ifw4fHe5HcvXrPCXCLI8nkyNs/n42lUN46NHo+H+ue2NnUeO T4wGfC5Xe3vVvLnlLW3NV151bVvHEp61IR8wSXomyvehXeez3R7Npqz0h5nGPxoi4UpZGW7by8/8 5P/9cy4wWGHPNBXmlzZYV7XalzXZFta76gusZQ6rWxBFQHEcr+mGrORzip7JKpmsih/AtbRKktvj LCwti6aUqWg2FJUVxpJQuaTGeQrcKKtRLyHk0LY2PNo3Oh6IRdNyTswr1sRUpq/LlYwuqKtJpNI7 TvSkXYUFLXNblq7UnS6ZRVBDEHAa8yK6oAQB9DZCMyAvxjL6VEIei2VGY5mReHoqmfOWlK85/7z6 +vqBvoFMPAG5k1M9pxpbmmqq6wCzEP7fhxYxm+HHTBx0unjmHxAZERtCgiO0efCQJ56cmjrQ07sj GZs6fuzUaH+wobnR4/focn7Txk0TQz1+I9vqshcgZhL4kOjaHUyOafz1X/zqvOUrycmhaEEIxh81 jLxmiwgfbkbmlPhvRodq4PYdu3u6Bz1ubsniyqULnXOb7c0NbF1DtLFJXLK03utxdR7uXrxwyVVX rl+ytLKhyV1Z2z5n7iqrsxyNlbRV/LWw6CN79Nbu3ywAkAYmIEg5JFzZ0Z4l1c5LW6wrm5xNJflC Z85p1bBf84w9kbVNRLnOMfX4UO5IT/xIT6xzINnVnz7aG8cPPSPZoSGkd5FQ0rA4S+MZPSNrKUVx F3tjuSiSrQKfHzGOzvADE4HOvr5wKpmVs3xedxtqfvhkfmyoTORtvHhsZGyck8Sa5sr5S4trmlB9 w60HdBYhkelaKDpI+tfzrJDnwPCWVEbMsUJSZxIaE82ok5FUJJGZ2960fPGSY/sPpWNRNa/yVmnV 6tXkHib41YcKlcwKVJkyVe+DNaRxJsPkWCZkGIN2R8DnywUDA9lUZnx08mTPqebGlgJ/0bZNW6ZG +n2sWuW0u+zOKCsciqQPhzLn33zbVbffAZlbUPhMx0Rf7n04rw8zzPxA38u8FlgsXVcffvDe//rP f9y57cUDuzd17numvCjsdU45pFiRX/YXTdkcmsNZMDSYDId5RXZ0dw/v3rNn9979O3f3HzjQx7P2 qtoWSO6Ym+7D3XfM2R4fnb6EFLqYbqIkYEM+zegRt0Nr9nLuzEgZPyXm08ikFMYazll6prTdp6I7 T4R2nwyempCHg9pUgonlpGTWmlSsGd2RUe3JrBRP5SNJfWA8MR7KqCitMYKsKhk97S60R1NJi6PQ 4fLKee1gV18GsDmgPUZ3sYwtHcuePOBXs1xGTmTV8TynVzXYm+ZUtXU43X5S8pvp9aRtIKY5MnNw GuugWAczx4mqIOqCSS3gc4oaisbqKysK7c69O3ZAf8nitK3bcL7ES4S4/OFq4MIMoa5vEkf/kLDo tOVDVKNynMKxOZbL5OXJkmJbY0OdImvhYHR0YrK/Z2BJx7JTp3qG+k76BKYShU7JejSS2DsZXX3N zbf+6bdYMGMJ6yHPakAOcUGI0siHGzV+oPbkvb/4LHGRRo3cyy898/Of/rOujrgtcRsbiIV6K0qS Lc2+Ta/s+e1ju8urPJWVS0bHbXfdtf1ktzw4Ik8GtEiUi0QsiuboHQwODAVWrVrndLtokQ0+dNr8 v/fzezfPPJfsEa4OgbTJvY0bVGa5lJEeDxzamBs8LClBJLw53j0YFnZ1JTYfCR/ozwxEmIgm5NCI r4PQCK41CamQNoELzKEF34D0Glr4hZTBa5JNAyaFoArVtjyXVnSFZSVPYTCFN5K6eoejUI/EDBEW 6g26W9WV4UF2rMujaxaGPD3l9lta2sWKWncREkQHcCPCpiFnSwp0ZgI0a4pI6mbymGBT0fMPCIxg TIDHhawCmFzwi+z2Vzarera4onTtuvOsoo3wdZDOf2hBM8IYKjtrKrS/Xzc96vo8a8kl1H3b9r3y 3MvHDwPFSFWWNRT6y4PR5MRYKDQRcTm9g72nfBKIWr6ukfHDscTFt3/utq99Q7BDd4H0f5LSmiLn FZXUtNGw8272+h/rY81SA02vWMyYuPeeX4z07V2xrOTzd5zX0e6oqdaXrWjIqcZvnzoyMKgUF8zR jCZHwQqXf15F3fyGOfNKaxpLyporKjsKSquLSqrXrrt4/sKFAE+R9Jn79sMkVZzNeiMzrEczQSMH bl7S48SyMqNFcyNHRg9uzEz2C3pOsjh6JjNHT46OTMhJxcGILpAn83pKFGWnqJdaOY/NCp633W6T ULEmwkSEso22h5DMTWWNqUgK1QeGdeiMIy06oxZHwuaQ6lvE2tYca8lylrQkZJi8ZCj+vOJPJyMH dxVOnbDpms7ZIpLLNm+RWtMQ49Dy6ZxX19jgL+TwJwC4HHpDQbAhWRuaRUlYRNUPSYxEQyhiXA0N vW8Wg5UM1ZXPVEn8yc0bX3r0NwybW7Ri4T/8338iEohA1QkQ/CHdUOCgQrrXbAcxiwnvi0kCq0VX 9ft+eecj9/1U5MIiF2d5TZBcFVXNDp+/q3NIzbrOP/+KHdteLrUzQiYuWB1Xfe4rbUtWBgNRqGW4 i4sa66ttYIXpqoYgVuMsDgfSN1M3Ay8+M9WFartNJ8rv4orN6G+QxNp0H2auMqv9aragmqEufQgh h6EASkD11wqgZncddUYzr2AunLmLKa+MBM+zLztzijO7/XdOmSL3b8axQlpm1r/QiZZIxCKxjMVq LyxwKnLkK5+7gdf6v/1n1/J6eLj/5PKV9ayF7elX/vM/dqlK0Rc//3m4gWef21zV2HrDx2+bv2g1 +Eq5nJ5NyCjk2ux2ixVNmvSzEq4LkSf8MKUjzzp7NE3Fml5BuojTe4vSeBEZcVkjNx45til18GUp FQLK0pNmtp6YiOSc0WiaVHBUg1flAhtTX+ysKLS4BM2HLnyB6nuBYQhcB+w7QxcRJaHsxSHAsURU aSCi9U4mQhkjIzgzkicjOGKSyz5ngVRRExasKYsNRTa08heqaWOsP3XiUHkigOcGLZ58dZOzuQOp nSpYoG/bWt+4qKLOipYfLi+TUyGLKsAegT6ggsDJIjzDqcDPQxcLTVgiCZd0AdSmVFwZ6T11+MCp I/uYXCqvpL/+9a9ed+PNJgz8QScmswA2IiNQ4SHI/155Rm9hAkhQC+p5/Be/+NvNG+/3WhleM2IR UH85yNrVNRZB8k4QqtZfcPPBg4f7BzpVOfHJj38yMBK561f3TAaDssZLFuf5F6///Bc/RW6YPCdn WVkGrQLynWTQiwpCBVpyOTTxwBLg0r4TxM2826mFQFJNtxnBASC+hGUhHmDGimAJCSJo+kWyC+nz iEfBmyHWxvuPDYbAd3MUSj5/QaG7WOIxvwtFrhnTRO0QeT9CrTVNk1k6JbE0fTnzy4TZZhCy6fd6 Ew56nsnlZfHQ7mPPvfiboYmeTM7JcfaiYqaqnDu489n1ayqvv37pfXc+f2B37+e/vGTxirYXXhx4 4L4Br2/BX/3ffzy5b8+T99+fSacYh+u6T33u0o/dhPKO02Ej9eRZ60gsrPmPD8sNmm/2QTekvAsP 9SaeYfZXpq4rijTJfHpwYOcTyYFjNkVTc/y+EyP7+0eTeQvDOwu89nRotNxnmVNdXFvk9Qm8lsrk sxkpn8Xio8MDAmjg4hHTP70LEXCpWH6Vd6YZW1IDoT7WNRqJ8J44705YfFGrp7hljrW8KqLCD+Ud hlZoKNHurtxYv4eVowabKqjyLlid8hQnWAmdt7B07c1NlSVFaZTc0gkUtjlDc0iCS7B4LHanZLWB 9odCE7y7nAUZidc18CojgUAoMBkaG44N9bNKVkAumVfmtTX/3d//ncdfQPsoPozKNjBssx3kA5qM BjU6no+OTWzq7nqhwAHRFikWZAYGU33DQd5i3P7pz5ZXLeQsJQwnhQO9DsguGNF//f5fHDp0iEPG yjq1vCcj27/81e/ecMstwKIQDSkqpIOzFskFeW1CAaGhCtWUgp1/e9xj1hKZ4cyMhSHZNWJRipST d5gW59Y1NRwKxVBaTWRikZCcSkIwDm2Pbr/T47dVlPhTyfg//d3PT/YNWtz20vLqQk9paWFZY119 aXVJYZnL40X3XSHicgSI9MVR6SVeiZofvIU5tmzWHr1mAk6zBDRqe+1gwSP97YNPP3T3PalUl9WF erHIS05ChNGtIpf7+KcWz19Q8KP/+NXIQGzDxYvWXbTqRz96cmBAvOiy2z79ua/8w3e+lRjqryst GhqfVKyudVdff90nbnd5PB8qUPQWduGstUeznmsmPiYrpghGaHLPb8f3PecULSeHlFePBSdjGsSI REbhdLnYwy5pLawvEsrcvBxLJEM5XUbS4WAsgIbyIIPlNDaXZxWE/GAH0WZljyBLWgZZIP6Ju15h hJ5w9uBEdjhriSFKsnhYu1MTbTIJYvK8pmDR+HSSN+QMbJ3NbZ+zTC5vDopuGfGRqvhsUnmhNxKP ZlIJXlWchm5VZQFCYrIiaHkLx7l5XUQ/UDqVjEVzqUQOAg5yjux6mDtdtQCv0XKanF62cN6ffeub 5VXVVCmaVOo+BKaNaY+AGX0QA4hISw8jo9KvyieHe7YGhntC47FoiEmnpRQqlvm8y+O/6mO317Uv iwfD//Nf/1hZkb/i0vqjh5/ZvetYfUNLZW3bjp19r+4Yq6vf8C//9mOgraFgcGKyd2S422KxNzTN raxq4ARC1J8uvb4hHfrd/U/GnVM7RATeqCGDIijiZTybbAP8R9UyIKkO9Q8fO3ZsZKgvEBgKTI7o 0Jlg8hp8hqTY7KrDyZSVOFavWlhYUPTf//10IgMJY6tuWPUcxoTbQGQFA9HitZQVVVSW1tbU1jY0 1FfXVPkL/Tabk1DV8VIk7LLNJIen2Ztp7ztrVUln1Iy+Cs5S7B849t1vfZWXJy7eUN7Y7AmFo0eP 9w72JtOBClZwFNXL1163+v67H0/Frej1B1x69MRQy9ylf/nX/xen9zd/+jVmYnh5Yy2jyt2jE1Ma e9Ftt9/82S857WQA4h9GeX2v4cfM884+ezTtrqbV3el5EtSF/pA2MsP9L/8mOXgM13dXdzak+a2S XUgFq136wpbi9oZiB5+wG0k5HoZoUlq2q0xRUrGMZNLBZBIhS1bOZ8kAGJZI7qNZR5KKLWqtz1JV 4Pbwmqhl4LAUe8GplLSjPzqW5WXBrqDbClCQAW+G2h2fR1sstq3IJVD1Kq70zl87ZS8J8S5ZtIiG bjcUXk5KumIHrzqV1iNBLhrRYxEOCboqk25fPcvmgYyjYQJfCNrymOxJhFF0JH/omhML/d7LLrnw mmuu8vr9sIAQbSW3B57why7073++iROZDczvqUPt7d6C2iNY3vTJo6/e+aN/wygX6EehmpBVsBSG i+VKCoq+9Td/V1LV3NnV84//8JelRYlv/MnKmmpMTRAjEV88Gy8qr/vZL1483sn86Z/+1/BwaOPm lyORUY7e0Vab+7Krrr/p1tucrtlWW3wK2kf05gcBx1EjoIMXzOZcihgBmMzpUxPhQ4d3nzyxv+v4 wWgoqOQyjJHh+IzVknNb9IICW3llRUtzaXW1xefO2q05LI5hWA4dTe47GBgci0UTMsJ2RnajEsJI dsVwqZqE2cXYduiQdzpdlVXVrZj4MbejvqkOkZMV5LjZu/G1szVRqlk0GcYIibtZtyUB/uDwoX// 1y+112Vvub7WYUkgD8yocv9A8tUXk8e6MpOp8Jo1a44cHFXlIpe3JJpO1re0fP2b36quqe/q6f/n 735LnBxeXOhqKy+aCoUPjgYmrZ6rv/CVG2/9BByfeQqzfRG/f9+8r484++wRuRjTsD5dE6RUChEb wg+5cOj4zoM7tx3Ys//kENRd/IgdrEp8Wa1/zZziErfKaXIulUF7qsHZc6x7NMkNBJWxWDascjKt wVPPT9A61HpM4jNMgoTAysq0FdubSxwW3kiz0ojm3N4TGs0wCmvhBKmlvaOyps7p8wMnCEYjg8PD J3tOZKFj6C9ztC3LFNbFRZecBzlTs2sZRz5rT0Sz4+PZwJSQjFvljD2vieAkw/CAxg9SFO2RxXrD HnnczqKCwgK/z+P2FJUW1TU1w4WWlpcD16It/jhFIg1AwcX3ddnf4sVO59S9v+9HwhAmj7X5f3/7 t7tf3SFZHWA5CDa+qqpobkuNPxM1MmlnWcWWgydKqtqOdh7MJI/eeF3F1VcWyWnbj3+8ezQY+Mo3 r4c+ws9/uikcdMXiMmgSApclRVJRTOcAKHnu+Ny3brzlkwScIXct1ooIJc12upC7e4YxCLiHdEIa 6HEmvdOo0sFYAhM+fOjA/t27jx3cH4uPqGpYENKSqLmdRlm5q6LM11Dnqa4yPP4STnSPT/SVFGSL vUlGC1OU28kYzVNBh2KIaTk8Njw2OZSbnMyMTmlTocI8Wwi3gqG9SIQVBa6HVTHzw+YtKERDXtuy le0dHR0FhSV0Y04HeICrye6EI6akRNJ6jHPU86jGxCPJseFRyRH3eIaU+FMe6ZCgJxnGakgoDvBQ Xjt4WNl9KB4Lu/q686mM68//6m8Ly4rKaqqQNuIiDAyP/d23vsGM9syzsSuqii0su39k6gAaKMtr v/v3/3fuvI5ZacD3GUB8Z/vpbLRHp7kLLa+DQaeweTkXD44d2dtzaN+mXccGplKsJLFqtNyevXB+ 5dwyh4tN80YykdTCMV7nS6eS4snJRH84FcMYDyTupHvcgFFAE6dFYKETQlSRdFVR1UjeIectVi3p ZVINhfY5jbWQYdvZM3EypKYl19ylqz92620Nra2gOIKXnUWozrGyro0N9t/305+dGgsVzlvOVTTJ FkAYjDWv2uREcnxIGeljE3FrXncyuqhm0bVvtYoOLzISr8Ppcnl8paWllRWVJSWlfp/P43GjqEFu C9PiIHHTFB7gxDTtj1gvE+c81w8MM8gr2raXXjx85CAmERfX1s5ta6ko8XVu33LowV94xHyUs+3r D7YsWS/YLHt2P15bHv3S51dJvPeHP3p6LBC54ZYNCxas+ckPH5wYj/O8VlzKLFhY1tRACGJHj489 80LnRRd+8Ytf+ydWQK8DMT2/2/lIWAs4pm82YIkoj6FvDmOU5HzPqRN7dmzbv3vr6FCProZEIe6w c5UVvupaR2urp6zC4nVLXrcnlQjZLSlDLHhx86nnXui9ZJ3j6otcFiGBgJKXigb7PQ89eHL+4obz L67C9DPRcKQz+WjSOTZW9+sHdwNTcDtt42OoISo8b1U1+DmvqlkxrICX2OrqusVLVl540SXI6Kbp FThTQyN4OG2LoXJPyO70bZu3PP7II1PjI5I919igfuwqd33lOKKveFzM5JNuXwbNCJxQG0823/nj rn17Ut7i2n/9wX/DGBH4iVg3Bt76L77xp7FTR+dYtHWVRT6enZCNV8bCp/KWC2+55ctf+7o5wfxM xUdnHf9oWtKI3IEEbMaGYeV4LjDUvWfLycP7du46NBKESJGHU9PNhfpVy0rbSwx7PgadFkXn4rIl KHuODCv7++PD8Tx6YjEoxMapFVa9tcTZXuFtK3XNKXe3lLqaSx0NRY7aAntRQYGIm5+gNjJmHKU1 NsPaukYiac556cdu++K3vuWrquiLKvtHQieDqcFwKhhPRROJiuISLRztPnHKC0kAjzufjFpTUSE8 nu0/qYz227NRpyFLRo7PZwVOYzldcojuQm9xeVllZWVtZXVlRXlRYaELLdjQFnE4ESjM2hvqIQmB ifJ+poPnDyc4+mDtHa0tAVKpb61bdf6ypWsWzW+f67DzT/3qzmd+fmctn20qKZ4KZ6Ziqquk8oaP f/xoV+f4GGTyci5v09GTY1ky9dafjBlHDh7kmdiqld47Pr1gxTKpvDzsL0g1tRS3tjavXnuJpjv6 To4l4glC7LBYzIBolrWAlzCJC5TtxefSWQgq3HP3Tx59+OcH9zyZDHcW+RLNTfnzNxRefcXq89fM XbK0pKo25/ZOWa2J4f7hnduO1NW4sjnbM893j43KC9uLWhsKeQ7aMKiTuDZvDu/cngAA19rudNhD mjJms0dcXnV0JLhrd6en0HnLLRect6autoZ32BMiH89lJo183CLmUVWPRyLHj3Xu2r5rcGDQ6/X5 Cwsptx+3Aip9RDuNtI8zzFNPYDbXfwTHO7l8SM5GgxOjwwM9TfVlLlf100/3P/HEYH1Ts9tVwHCu w4ejm14eT2ZtqEhecMUVNCcAfxj/5Sy80N3T3d3bbeWYAokF3sEIUkDOB1QjzaDbdgVoMacHlR/s rnjDq5+N9mg6dQbDwlAZLZMcOtm3d8vIiYO7DxwajoIlIVmU5Pwy4aolZQ2+nKjGsb001ilzFV2j 8qvHJ3ujeoqzIgSyM7m2QtsiVMAq3E2F1lKr4eEyTiNjN7JSPmdldafElVi1er9Q5XcgRcoqCmd1 xhQ2kNGLapq+/O1v81734aHIMTTRMpY0g2DZziPUTmdDfX17N27KK7l8LpcOT8UGezOjffmJQXsy 6lbSNk22GJqY11DmMTEMJaeGA5HB3qGTR44d3LN766bNL7/wwssvvvTq1m1ote48dnwKqKKmi9Cd s1gg9WQ6cxPXoNn8h5WwfWC7z5T6JYgIwcyQ4AjxROThn/9452/uXeS2LywB0G+Mh3JhmWc9nqtv /di8xQt6+yZOHg+d6oWCj1NW7Ym4qutI+Hovubjq47d0eO0BPj/JMSkomCP3dToqd73a86tfPP7g A0+88MJzo2N9xaVlxcUlpkmapVDhn/D/ck7ZuWXbL34BndZf9/bs4tjhlgZjw7ri666pveiSyvaO Ukbn7/nVc0PDPbXQOrdAkVJ44tFhNeNetap+cFR+eesQFPaWL22rrUIuHsbwUJmzbdkRGhoSM7LR OrekoBAYD1LBJGfRT3RFDx/JhCMZkc+sWVE/p9W7cH7Fgvk1bS01BT6bKkPuDFO1dEkQc1kF9PQd O3YFQqGy8hKPxwuAkUgREUUE5tCBQz/98b8qmYECX7qj3SNZ0ulkPBrKiha2sr7lmRdOdvelfb6m jjnrjh4N3Xv/nsCU31tc+dU/+4rXW2z2C7BkpAiB7JNoQd+7CyIAtrxS5LSzkiXECCNpGcJei5cu LSmZvmjvC+ns3W6os84eTXOxCJSXY/PpxEBX9/5Xp4Z6j+7fMxgiMo4ohy2otF2xqLzKlpD0OEIJ mXWkDP++E5mdXRMBVZR5K8CBYpexuqmkvUBqwNpxmq6Az0j1pSDDA51sA6U0+CbRZSRsuYBDZIr8 Xh+oIyVlI0HQYgxXUfnF114b1fMnhydVyaHzNnTlyvHY4S1b9j73/IntO+V4lKDsalZFcGQodk12 aopNQbUuZ8mroiqLeVUimK2O/jdYR0uet+kgPUIjQLcQCBTxuJqAguXYBOIsDOzesnnz1m3bu7pO xuIpqxUzIAjZj4brplIkHSZtHqboCv0D+de7XXPzue8Ty/EdvzmuPiinuMMg4iLgwjz10DMv/frX C92W5UWOAkGDne8PZiYUxlNbteaS82or61asWAsrY3eXldc09/aOQJzS5UxfdlntZZdWi+yElVcj AZgni9NRkZM9Dzyw66knDkZCBB0XJHV8ov/wkVONTa3FxUWaihSJlgVo0nbgwIGf/fAnTzzy2OBg t9Opr1ldf+XlLVdcVr10kVBcGAEjQTOsjz1yaP/eQDanLF5W7nJaJ0a1Zx6fnDunY067e2Astufg WE7hW5oq6mpElg/q2Eq8ratX6+tHJV/SjURbW7VFFHQ9hRKI3dp84qQWifHjo8PBwCjISrAuIOeW llbPnzt/6cLV9ZVzJF7IpdCmLUP+VJYVSCfv27cfq1yBPW5zYn1B0/rVL3820LvHaQ997Lp511/b 0T63KBqeSCbS9c2FrkLv1p1dyZStvm6FJFT/8IePj04KTk/bp774ucXLF6row6R93UDNAKthIzkL Cg4cPxYKTjJyxlBU0eWFNMVkDgVg24UXX1xUVERCyDOkR3qG7JF5Q03fSafzwVAFJduGQ7JlhHNj Bwb3Px+dGNp7uPvUJGJWr0PJzGtwrF1SVGIJO9WEoHIq6wsZ3k2dE7tOxpKMS2NsLp5ZUmlfVWmp tmatTDYNnMhZHFQsPWG5J2ocncwdmcycDMiDCXU8bSRAWLQ4LGBv6Cm3oGMbjYXiEUUI5hhZsnqK iqKT4UDfUKC7a+rUvq7dz/Ud2s4k4hYNELUqMJCgVcEOBzIFD+Zw2BBlez22Uq9RaMv6+HSxVfZJ Kl7WxspeSfPxORKdsbKFTVuMlDUvOxjOqnMWJA8wPTjPeGSwp2fvnr3btm0/3nUim5MBW1A5RIwL mLVCwD7ozEpiW9FuMkOeeweGYZZrhrQCDGzEYu/gSe/XQ0gDDbBjKOjh5ug8cPS3v/xRYS6wusJb haa2vBzN88djObQlFzY2XXLpJaCv2uyu9gXzV61bUVlZvHPbvlw84XFkrr662V+EiFiFAtU9vx7Y sjfZPH/RvmNTTz/Ty7D+wlJ29XlFLls6nzbCcX1oeHDJ0rkOB/iTSHqEwHj47rvvuetXv+jp7rHb XevWrvniF2697tqO8uIJi9ApsP0cE0Z2NxW0PfbEYErmGpp9G9aU2XSmtzO980Codm5Jc5s7nswc OzqZSiCKtTS3lVltGQEGTPXKWtGx4+OG4p4clyW7pbTWKjiAXdtcliqvt7ZvaCKRUoZG1UNHUrv3 RjqPpbpPhkuL60oKK7yio6O1YeGcJo+VyyTCmNsuiWI8njp86Pjo8ERldXFBgf/E8RO/ffgBVh9b tVS65vICl+Wk3xHpmOOqqzcWLWmdCuk7dozISuna8z+ps+UTUb6sZs7HP3XHBRdfRKSSCXiK4VQY OpEWRNTyDGi9g697+MDhuMoGdHEoa0zmMC9Br25uvOyqqxx2MDnftyahd7t7zpA9+h23bvKwpr9w nxHvyWX1yED/vq0hMnur+9RgSOO90JDtqLCdv6SyxBq2qWFMQZMNb5ApfO7IyN7+iGrYUDIpcXAr Ggrbiy0uI4P6aFpwjGe5AwPB4YTWO5XqDadDqhhVxYjCRrL5YEqejGvjUUU3JKfLZ4h2xeJJ8o6R eCbHGIc7O3fv3tO5d0/vgT2jnbsD3fuVqV6/nvIxWSv2u5HRoeJGGuAEVGKrqqq++SdfufnGqy5a v3RljdhRZLSXiPPL7TVuts5raSx2NBVYmgssrcWuxiJXbaFU7ZWqPWKFnUcW6bfIDi5hNZKSptgB NoEumU0OD/bv2bljz+49kXDI44Zd8oBuQOBYGnrT/5OWtjdSV95mB5iZC4wRGNjQwP4wfSBdXUqB 5jj09D9x390j+19dXuZpsTEOGeIu/JjKnYyrIcHRsXrtylXL6TgFPAn81bzPWwiK6KEDB3PpyZw8 0dRSabUVjI/nn3mmH72g1fXlyWTy1IlxtzNzy61tl11W2VzniUyGY8l8PJFAJNqxcAnGDG/ftuPH P/rhti0buby6bOniL3zhczfceH1puSef6ZUzXawxJPJAIbPAnbtOsjt3xhTgu5fUNzdyIqd3n0oe OBbzFIiL5pZgUMdAX3hsSIuFVV6wVlQVWm2ki8TqLwuEVfxek0uhjRyJ4eb36KqPNwoqqhZX1SyK xtRgUEHimU2LiMD7uwfrahpbG1uUZAaMNI/T0VSPJK7ZarHE4hA9lhFADw8Odx47WFjgOdnZdezg Dqd18vpra2oq42x+hGPTopUprSjnLWWbN430dOsWW/2tn/zS0rVrV689f/2FFzc1N5E9QvJkMjUN g/9ANUD8RWA81qiurAIgdaKnLw5BCw3UPAbFlps+/on2efPMTXKmTNIZskdvnWOQIq2eZZTw1OE9 Y70D3f1Th0+MMpwNvMG2CteFC8tKrFG7PI49kDO8Ibbiyf1j+0bTmtVrMZQGv7Cq0VuLYUVKKi/Y Qrrz0Fjm4HB8LMOMJxTJX6oILt5d6C6p8JVWWdz+rI4ZVUI8B/398ms+87WixoVJzts7lRgLhlEK Qm6lJRJcOuDUg04tUMwnq0W12qqWSakiW87tttbXVzlcbpxbRtZ9bte1V11UVlecHjoSP/ScNz1Y xKcK2JRInp72coqbyXnYjAffDcUn6YW2fJmdqXJzVR6u2s/VFPFVfmuJ0+blNcBegpqGcQX8lIhF jx07vnP37tHJMR94AYUFQLsRQhJjZE4Xpd1a7zxnQ5csDrMd5MMGCAwwUrHRhf7eE8/8+lfFudQS v7tQz9oMJWF1YwjwYIbJWD3X3HJrfW2tORWb4voIp7j6+oZELN7bf2pkdDQQTCkqECXXgYNjas5h s+oXbWi2CVNrVjqXLgbI1+u2KZVlpce6hrMY4ZkxKstann/+lXvuuXNspLuhqvT2W2+5/Y5P1NZX M0o2Exhk9BBrBFgjhDscjVw85+vs1Do7s3peXLW2obwCAru5UETfdyisavl5jQUFPoco8KdOjik5 e19vJBhB/cOuARKw+muqF0+O8YFJELHLBvozB/ePdx4NdnWFR8byXl/jqhUbykqrs6kcmJdep+vi 9RdectFlGGiTy2RAPwMLAPV8u83W1NRYW1MDcCgWDkJbJRYJHzt4dKC7V8lOzm3nLrqwSBLGWT0D ZhM0KvJs5d4DyVdeHgtFvOsv+NglV1wB9MJigbCodTqzp6OKMJsHKDXtjiblIpRwRcna3NwCdB3h kt3paGhqvOnWW9es3wDnegbBbApFmIjph32Y/MY38e5ERVyNG9HBrpeePt51auv+zqRsgH5d6uKu XtFY54g5mYCYT+YMZ4ipe/pA9OBYRhZthppcVu28YC4wpVEjnVBFT29SPDSB6bKazEkyx1lc7vaO RQuXLq+sqUcJw2oR5WwOEz6GRgYzqfjapYskjt2xdfvuXfvGRkYskANRUiLHgKrmdqiFnnyF11bm 8Th4ySayogj4kY0LhaXNK4pa107GuEhKx1rPnV8ncrHJw9uSex8tUgKWfE4A1TqZTqaw11DpQ1aH 7jV08qKzhIO4fx6kGdrTlBcwsERQQZ8z7OjDyqhMTDbG4tmxuBzKsem8CCFbGTdKadlFl1614eLL y8tKEUUScW+zi4BgI+9o/cw0DVvTVDX6MOMj2uujahy0ybnnn3js0X/9tyUiv77UVwjQl82eMBzb J+XujFEwb+mf/8PfV5YXgXRGucnoMqdomcGkE4lHH7zr1a1PTE11NTYUXX7lBZtePtBzLFxVFfuz b5xfVpQytH5OGoY6A5OHPtWczTudd9172O1eKNnrB8hEqcSa5e03XXN1XVW9zkLJgddz4PSj1DWS Z4+pyj6O6zOYoCSVbdzK3H33cE71rFjnve3jNT6nNtTP/Pt/7YgnlBsva7z8ygUYs/jC80c3vTKZ SnsZURIcUGKwY7RoeWGLw9refTzZdXwYpWERAh56DMUMQOo8J81fuOBzn/+sBl5TIOCQJEQoSKLQ UZRNBfI6MlbU47EjkIoLhmDLKsauA8eee2VHGo35BkYQwjJP3nxr+cUXCxI3jJ7ipGqdjIiHD8e3 bAuPjHoaGzd85/98v7K2lGGzhO/LkF5oRNMwRphdiBU358GQgElHsk9/JCx0FlM9s5mMAw+QLHgX sGFNKuyH7atm9u8Zio8Iv9GMkV7n3MnVIhFAOtR95Mj2XYdCKTI7scCau3RpdZM3a1MneUBwgivC V7x8Mr27L5kXYFoiK5p86+cWl1sVB9Bq3np0Ut49qvQmgG27DMHStmTZJz/3patvuKmxtQ21dq/P 43SB3uitrK5qbW93F7hf3bH9l7+8a8/+/fBLgpZ159N1bqGj3LK6yb2k2bGw3tZUxFRY80Wi5rPk 7JYk6NmYBQCvdqJvbNuuo/MXrWhfNJ9TU0Qfzsanp/oziSBojKjjI47RkVeJ4P5ZwH0i/dgAPcn0 Q8Q3kNYGqAJaA7wC6Qq1qGmrkcPEAY9NKPU7ywo8bom1sQqXS2Kzyuns8aOdXSdO2V1eCP5DZJ2U 3UAWMbO3mSG3b7OT0CtrpmkfujEiWQIcDT5xjtE3b3xl+OixerevzOtWBSPMGwdCmX50Mov2Sz92 44o1y6c79EkDPdke5iwrtNF2LFjU1r50/sK1l11107wFS9W8fe/+3nQGhQW5qa7aCpvPYWQuTDpu LY/L0zzQnxwcSEVjmt1que7aC2//+JXFbjubzepaRlMxtiQPiRlM2+Mx7lNL5vM5Qtrk0EZUcGDf RDbrmJwMyUoGXDGvr2ZwKADe09RkxlPgr6otKa/0QQR9cgJle6+cLo+EC0JjzEB/GNr4S5fOX75q QSQajkIGNG/LM1Bal2AYSkuKlyyaDwpaUYELC4sJvyBAQc7JYheQowG4ZHXgTTIAf7DcnDaxY+4c f3HR8NBoPI6oDeOG8hU1ttZ5ldmscPhg7Mnnhp57YWT//ngqXdTecdGX/+Q79U01pH5Gol6Q/wmH CJYFiflsNyKlX1H5ZHMoIZ33Aq6J1eYAgGm29L+vilfvyEe+7kFn1h6Zo0bNg/h6okhB/L2WDE28 +PwL3f1DCCHsfHbt3MLFlaxLm0KlLGvY42LV9n5t60m0rtls+djSSv7SjqJiKYOeeNbmPTCS3TaY 68+5kaFhVsfHrr/qk5//fEtrGwZICeS6m62LpASaiideePaFe3/xq92bX2EyMWxVL59qLGJXtjhX NTsWVPH1PsUlJSUmaclnRTUj6mhfyuT5LFqxsPmTaf2JF3bsPz7s8hW0NNTKybCh5iSn0yag5hbQ 1SxIuZhRIlp4i02SrLzFymHaEfTEFKLYJmJH8ERsREPDGJmLxKDVViaTb2GmIKOBOhHLFLptpR5b kdMK4wY+AqvpwampwwBFs9nK2loruk7xCrAv8KxkLs3v0XJEv5654c6M9yO1HS6nGztffRUMd5/d IVjtY0r2UCDQn+WijG3O4mW3fvrTWDKKj5E0zQQ7zC94LtzAhcWltfWtXn+ZIFpq6luDsUxPX//o SCgcyEqi30BBw/AzQrnOlnYdjx85OJZNCR53yac/ddu1V28QmbSaSUg8BpnANOLKEx0AqgwCK0Rz hbyg6obD5Yc8RF9vSlPtg4OB0dEQOs/KSgqPH++LxLme/jBKFxWV1S2tzVWVtSLvzSYwkcahyuD2 S+WlBevXLzt/3ZL2dvy1zOt1uL226oqStSuXX3ftFT4fZMKzHOpcKNcQ2U/CRSAflnR7K2oW+oIK 8nDKFycNCeXVtaXlpYODI/FkFmSHsanhwpLysvLFO3fGe3ucBtNcWbXysitu//invlBVW0VIFMR8 AzGb5ovgIyFHg1WaXfHZlSc/EJh7OhogWRy54u+j/N57MUZnMF+D2SHXzmTYkDCScOIx6wxhq5qL hzc+9djj9/9GzaRQw5pf67l8UXEJMyGqCRBNYlzFkYD1qd1DcU2S8ql5xfp1y8phjNAHpkq+vQPJ F44EAmxZgnHbnd7P3X7z5VddzKBgT9rkTUUJEkjg4vd0HnvkwQf37zrEyRBrSDrYaE2J0FLvbyyz FVkzkhyyaFmJs8QgRmh3KznZhe2GVjYG7GlWE8Cz93VN8Q/sGAoZRTd9/LOXXLQBjWkaCv9etx45 ue+JX5ZJGb8WtRlJgWg2TZfo0Zee1SUFGBFjx1TbfDoiqKA1oHwGKXBJ5SF9KMYVLiYjHnCJNged fwkMW4xr7uFAYnAqGEjJGU6UJdv8Vatvu+MzNfWNSGmw42aJNh9uFvaOtx18ADiNRMrJuPMXP3vy 1/eWWJAh6IqakXkMeLE0ty/8yp9+o7a5GRV73FB4XdqpTxT4zF4zguTTy0iHleOXuGO5UCx8150/ e/Wl541c2O+WiwrzhcVcYZEbxI1tm0+NDys+T+PHb/vS6jWrdD3G5lMoCeB5IJzCgIOxT+5IA3Bc kpWiDDulKuOyHkDomtfaN7409dLLh0LxcYaf3LCh/sYbVr748ubnXh7VZLfdam1uKly5au7c9g63 vX5sOIXoKRHDIGV7c3N5ZWUBilm8IOHulpETaln01oIPq2s5dN9j/gTVUkf0TFVEyHAKMH9zmUhQ z6bgieEv8NFBsoQchWHxuAoK9x08cfdvno2mcpoQd/m1r3/9G3PnbkgnUSkTUIJ0+lCkxe2DGwrb GzI2v09o5Q1k/9+pdb/j9fyAHnim4iNcBHNsGs3ZaNkHkTZRKEsFe/fsfOrxJ2PRGKvnqrzS+vmV 5daMVYvDiKRZ72ja88Le4VgWso+5hgLt4sXVxS4EullV9HVO5J49OD7FFGQ44nu/8pUvXnrF5ayA 4UJmxkxMEb7rudyW55+782c/7TnVLeppFxOtdGbWtnnOay9o8BtuNiYpoBTlwNpWAdyIxaNxcdeh PsB+LkIJQpYmqHlnki08NpY5PpY2bJ4L1p/XUO4X9DSZQ8JJu3cffvDBR8F5qvB7LKRRDjcPccL4 tClD2nMqcHI44SyocHgAY2HTotqVI7cgmiDgF0XHifHonu6JkaQxntQSCjQJYM+AN/Eer8vndcB0 5dIJ7MBB0PX6+kux/8vKTAzyDJZFfv/upLceLgLpJWaY/v7eCdJnmFcsVpu/dOna9Xd86Ys1jfVk HjDFL2ZuEhMhew1IomP3sFWARgFu4+02+/x5S7zeiozMxtN6LM0BDEklHceOBgMBzu+r/OQnPr58 yTyecOUVxD9kxCeJumARsB9MyBxBksgyoD7YOd4tisUSV2q3VTQ1LqqsbM3mtHQm7POoy5YU1tdY oL44PhLVZevEeOJE91AopFaUtdbW19TUFbS3I2Us97oAZaoYLQeRdXguqJJa8A8sDk2UMDkGutTT Wsak9mX6YkwL1eV0CnwPJFo4JbS60MwJA22QL8Q9bsHlcvf0jqCWm8zkh4fji5ZcVFpb7XA70RCO mRREMw0SfyYGQgzc29Y33lBKMlPid14S+f1r/Qc84kzZI5zyNMFv5i4i0zeUXCx8cPf+l17o6joF vrLPzq+ZV9VSJFjliAVOi3eEdPfmQ2P9UxqYLIVi5sJFlRimpqpJQ3INxbjn9w1O6J4U6+JF66dv v/WKKy4DLAMA1eSlkuvOcclI5IFf3/PoQw9FoGYO8VkxvLhZXL+4pK1UL+CiNhWpGeIgC68jpOIV iy2iF2/aP9E9HK6pLilwwxwpoDQaYjFTPO+VQ4PjMJDFZZesX1PoQucA7BGCY7GzP/LqnmPxUMRt sxQV+AibCvk8bkNWjPP+fUPZI72xoUDGEG2eIg/kCTAKIM9ZcpiTDcUPwZFkXWMZfjInhmQ+kMhN RpLjoeh4aDIUCSCeKCsucFmt6STwDi4Qivb2D5WWlVdUlJsG94zlYr9vC8IQKEQOE+PH82AAt81p rWysb5zbsXLN+ddfd/PFV1xeABoebSI1cQzTHiEUoqYJUsEzao1wWtCWIb+RSJkdcaTF1tzatmzV 6iUrlp9//iWtLYuPHBocG0057OXXX3/D2lWLLQKS2ixtZMb6IAJB5wTRcKGvjE2IjmWJaH8ySMGt XN7H5ovRAc3xluKyKiBWHfMbFy8qc1gCFiHS2FjmtruiUUyoySdS+d6+xPBQrqGh3eWyqrkEq4Nd TgRBWQ1BEEbK4c0QkDkJC5TEhWS6MUwHJAOJBTBHCQLpJvkZ4Hu0RZIkjqDaZCUJsIBmALgwTGQp LCwWBFd396jBSZOBGBCwRYvnYGoEWlUgukXTW1y52VYr2rH9FsdrludN61hv/cTft8Lvz9/PjD0y Axay+YhiOLaGyqJ7Jh+bOrbj1P59e/cfCadSHJNd2Ohd2eD06CGLIUN9KM0V7+1Td6OBwOKBnOt5 C8sXVEtWLSrxbExzPLE/2h8DAOOW8+L1N9584y23AWIgoRfAGbLgxAmGhkd+9bO7X3xho5ZLudlE vTt3xVzfijrgTEmBhXlKQjMEfeMqJjeyksaJmuQ5PCZvPzlhdTuXt1f7iWitnGZFd9vKdNGCJ17Y q+at9dX1F21YK2I8JTqRSAwgyIZ+pPNUMs2GYhq69z1OYEVATxHnIHJ38nZnJKGNhI1RKCAZrMvv 8ThtEGhCVRagFlQDPE6n3+EACUuHcIViyAwquyLG9cnJuJDLVHtsNUVuh4WLpxKZvDGBKnhvX01V NYAF3M30iiI9JA3htOfpLHF75mpP6zjBaPuLSltb2xd0LGhtbS0sKUKZmYR31GGYE+tMHz8j/zM9 2ohCSoTrQILraYMCFI4AJlabraiwzG5333fPA6c6TzmttisvWn3lZedbODpWnYBrRDEYlXW8FpGU xMXiUdumwTl9a0KigKoMBgnDPBkSw1rAzbWIXEmx2+3ElFxJy6MqYVRX1bU0za2tbKwqbSwrqqkq qWysq/a4HWCdE9yH1LbQp0cFq2iYQ4N/9DCS6HiWY0fvXWJNCW2ahE6oagA/ghANuU54MgmRTAdD WkYAUIsgmscS8fGpKYO1DAyNlZeXNTS3ku62mRGp04opBJWisdhbHK/9YeYSv7ZFzrQxwimfGXtk huBmLE6a/OA5jWx6qGvo0M4TJ/pPDY1reraywLJuXmmZlLQbaTR5aKLn5BT/yuFgCrKxeraj3r2m xeNnIqyuGhbfru7ojgFFE7w5jVtz3obPfvFLNgcCHLIdKAxhWDg2MDLyo//6n507dsM0uLj0vDLu 4gVF80ot4HALFkZGno+2egIeYFYbxJBAwZNCOfvGwwOhrFZTXji/yuXKx7BjwLHkS1q2Hgkd7RzO q+x5K1cuWjBHN1DZweYitCCHQ5oKBPsGAzmdzWUSVSV2tySjs8TCSxBEQRet2+2LpOWpeGY8lMAY OL/H67TiT3JezUN+gNdybjFf4XeAh0uG2Yo8+ksKbFxtkbO90lfhZBz5lNsOcMkWT6ZlBQMmEwOD w63tc31+H/V+dKQ4TBuFy94ZE+D9cW5v8yqUSkS9OPnv60+KlgfJzWfeg6YZnXZZpubrazkIsSdU UoSoiZg3P9lIhDxp/PpXd2/btBGxxqolC268boPLKegKKlbIfQCyEZtDikvgt8G5WZDpEANOb2c6 XZQGZMQ6kcwatGai3gp0CVEPvYrI1b2iZBNYd1FBXUPDoo72ZcsXLp43t9nrhZSDbALuFJ2etaWm 0iSwcxOVMPOi6S/TGNHPSCwhjCbiI/ggInNktmsQV0oTcQBJEFiyiv7Cgt6BkQQGh+rs5GR48aIl 4MnSuMjExbE3Ydgoqm2+8Ds/Xru87/w5H8gjz4w9MoNGUxkbrgCLgWwsONDbd6Krs6s3FAxjiVe2 lraXWSxqDNm1LvkmMtLGY5N9MYwIzFc4lCsWlDRYY6ISx5+6E9YXDwdimhPGqKah5U+/+z1/USGV yiZvgSwAO2tycPA//+t/DhztZBm52KGcP7fo/DZfpQ08bDWo5mMpw2kp5CAcQJ6h6jyTxeOkwn39 maN9UwCVV8+rb3BpdiUOY5UTfP2h/NNbOpNp1eV0XXHZJSUlXpKOEKlT4vTARnPY3ceOdyazSTmX RGtlaWGBBR49n4PzglN2u0VfgT2byyaSMvTaAhHUDN0Ov4+HTQKWxOCEAXHLXhtb6hGrvXxDEZmp W+1ji8A20KE8mYZkitMGtSZRTqZknZ0IIzuML1yyxGKRcOsoaBiVwX+Bn/8whG4/kI35zl6UFK2p wQLohLj6N3fflY1H66vLPnHbjZXlfqIITAl+r38xLG4uh8o+cci/e+uSW3kmcKG2A9aE9sUDEuLt nOHh+VJW97N5KO6BXojCOiwAsGSo679bGzB9UuBAIEYyQ0dASLTrmABCyN5NerUZWGE7Oz2+PNik fUMwwcFQyO32dMyfT8dbwMLq6UwKShXTVbN3aY7e2cX+MB51ptwncUoETTCFjgnEKWLYGYagjQVj EGBprvB0VDqcCs3UWEucce8bSJwIyBryHVZb2lzS4FatmYCF0OYce3qTYzmPyjhtrsJPf/4rpRUV pKBFXAVtOuD42PjIz37w3wePHFMN1e/Sb76k4+qV1X4mZGMywYzywoH+x186PDXFWPgCgg7y6EnD AADXaIrf1R3O844Sj6PWK9nUBFpkiQY/7+rpmwxHIILFlZcWV1eXU8Ta9IFwTxCB1Fsb61atXoxX jBvWg4PZ42Nsli9AO6mEmfRMyq6MN/rlS5fXLGupFhl+KJh7Zm/vtt5QTPKKJbXWokrR6UaQLygJ bz5SagQrmEl/fgo0caseFY20VdDFvCypmaZi31zo4wp5C6vv2/nqYw89iksJk6bKmsVm01RTXvCP +SCpHYkmmHAw/MSjD8fDQaddvOySDXW1lXkV5RGazrxxlAedUwYqIKgSp6tS0ys1GyogelIhCErC sDzyaSd49YxcBWauoXkYHQE3DBfsAER4IXQ72134bq82tWI4Q/TXWe2cKKH8wvAQNyaz5qbxDLw+ fCrR+82uWtzRWl8BpBLTKF5+4dnhgX4yKU9VM1nIV6KN3ATFzuHjzNgjM3g2MzZEmbj6jOCweEqm ormEnHe5ne11pQVQCFUT+JsueE9NKfv6YzqKpmq2rMRbU10GOgbIRwrvHY0xPePpFPyVaL/19jsW LV9B2D30pbGc8DoQzL/7F/fu3HsE+8pv1++4Ye2SOkt6shNxVkTmdp4InhrXM4ojHsuhmiGgVR/E Xd6R1HwHTsamMiReb6rxF9qgChFHDqRxUiLHdQ9OQbgCjdod81r9fie0aBFZz4gVEXsEot2FF51X 01ib4eyTsnPHifBQjFVEtwrlbj2D0Ua2XLJczJ0/r3Q91C2dcNfqoRPjzx4Y3jucC/IlOVdNzlYi i24NpG0yNc5AjQbIlMpYM6w9I7qTvCsrOOKKBmCrotDt5mRBzW5+8fkDew8AgbLagaESaP1c352/ 78YyS1HkUXt37jy0by+mdS7saFu9YhFrQBCU9BqjpEZSMpoEzR4kfwMxB510wOx+90/0MfSuJpRV wHDEX3KQCWUcjOFGLyqTtzMcxlNhkTEBEN2LZsL3XvXNibXUTdSCEQSrx+/wF1pdLqJ5RJvyyb6i qroIgSDsB4Wc81ct9lghG6qHQlObN76MkCoLTSarHerLhMRAsLA32Njfdx3Pnr+fGXv0uzRI3MkE oRwZneofCxmSfeGi+Q1VRYIGjDmfF+1h1XqwNxTKovzBO0W1saHeV96QcVSPceXDRvHhoWQ8TZZg zfkXXH7ttTSFp6LINFXBZIhHH3n05e17GUgX89rnb738vIXV6cmTkMHOCO5DU8zxEVXTXEUFJeXl LkWdhKBzjhfTnL9ngjsxGAeQ6LIyTRVuiYkb0FbmhJzVfXI8MhGB0raAhv4lyzoMPYPmfNBJKJhN 8kPSIZRXSgs8V1x6scvryzH2kVh+R+fYRMaSlVwy6iKGTcpDWjntzY8tqctftbq6rRhBDzcYY7Yc n3hs+4mNXcFTcetEvigslselirStKiuUZYXyuFARFCoHtIKjUebV3slNR7sP9gwUemzlNsYNACub fPLRRzSFtPia5X+Ku/wxHyZWEotEX3rhOchReZ22DeetcjtElEFpt7EZIb0+lzL1kMEORRcFZGRf 69g6HbmauWzEIADnJuOpYOTJwCqWRc0WoRNBysmQPbJ7yRSA93KhzajapCbiPxYLK1oweE60YC4A trCJt1N7hHOG3rGSbqgqaWusRO4PQ3Zg/76xoRGX0ymB3k2SPJNB+l5O5Cx5zpnBj+C56ArMwNks hwlAj//2cczeqqmt+uxtV1lTI0x8GDFrWig6MKLu6Y1pog/atdWlrrXrzm9fe75UUJnh/Iqj4qWd XcFEvmXuoq9969sunxuxkSk+RYolLLtjy5Zf/eLOrKZZeOVT16+/6qIF2d79ialxzuY/Opbd1jWV yKDFllk9t6SxVLcKsaSaky0lgVzR1v2TwSTwoNRSjAmotIpaFHADTNiE6nnl4GBUtWU0YenShRdd tIaFoBb2C0Uh6eYy60QEZawor1YVpqd3AI4rk47nZKWwpBA6SpChwPA3CO5aOKBLCYeVa6ishNhb VMknM1Dd0QLR1Fg4NRHNBpJ6IMuEclwoxUykGKgYdE1lTk4mByOpYDKbhe6pJLWUeT0SE4klExl9 fCpcXlHZ0NIEYAUkb3I65/LufAc3CVnq7Vu2PPvkE8DUFs1rveqyCyRBz2tg0r81rDtjpczXn+Vt zUDpJrw5qy5laurh1cBmVZDEwSRRw2SuOOwUnR08jVW/g1P+nYfMJgpmDZGC99CcBRlPwQAIxDt0 DaleFqnNsKgkYk4Ne7xnENzcSCRWXlXVNneumQ6Yn4Z+f0/G8d2e+wfw+DN43iSdMpM2rMPE1OSB o8cxZOP8iy8uKCuLJpJ53ioL3jHZemAgkmNdkF63ipaFS1bNXb6OK25ytK6pu/T2XFF7b5QpqW39 8p98o6CsiEDjMAR58FxI2XZseOj+u+8F+9FuhK9cUXPpwsqJnS9NDozIXOGRodz2YxNTQMMZZX6t sxXWQENbo8pKJUmtZN+J0EAkxYlMrdfSUVtiyUPBjUuy7oS14siYPJoQs3m7zem44KLzIaeLqW50 6IBJ+CP9nzpaQQS0hegWTb32ovMvOn8Fpi1Bm+nQgL69Mz0pF2QthaoFA6DxhlCSVB35hJ+PrG13 Xb+6+rx2X7E9a6iRnJqeTKd7wokjY9HdfVM7eiZ29QUOTyT7EzoEe3Noe8wb5U5pSXVRlVVv8Ftr /EjSNNj1559+JhGKw9eSYs0fuTEivAY0CW/etFFTZLAmzlu9wi6BVSaTNGpGte4t7hpy36KXgnRU AKqmTRX0VibMVfoUwpMkX+TAlZTRfDrzJ8Jaon81JyyZTSfvDbghTydWhCLWtM5HfoF8kiKRhJtP wiNSRQSsSqIkXc011FWVgSTBsZoq7929J5Mic3H+OI4zaI/oIlDuF9wAgojBkbG56JVcvx61WMlm yWJiEGs/PhofiWsqyCB5o6W1fdXFV9vL6xmMVBP9jFTirW6/7Svf/rO/+5ealjawmMlUBlgis/9H yz18/wND/QOYv9heLq5tdk4d3ZSZGoynlAO9kZcPDE3EMGjIqC+1LGlze8SwaKDR3KLli/pGmON9 QVVCvTw9v7ay2I7OWYwGkWSpICOVHR3EGCOPYtgWL1nS2FibN1AMVqGCRJl1pNiPD4SRqyQ2Q5CU N1yiccM1F61auyzH2dJi+d4TmR1HpsI5I8eB/YYYyQ5SLk/KtDG7MdTmnLp0nuPG8xvOX1IFkScr lEcYBbysjMAlMUVDsmQESw6KErruFLm2soJ1TdXtTtaVi9iNTF2Jz4FRBTzT231q986dtBz+e+7I c30Hk9Iax53oOtHV1SXwXEVZ6ZyWZszSJtV/UqZ8m4PWXelBQ+mZu9nMkMhB0DpqdAh3kQREnEy+ iJECeRK7EV8oXxLNBhouzZqqt3/XN5qNaayHZIUokxEKA22qA80fY3ip3Ir5RaRlkB6SQd2a22Vf sKCDYK+CAG254aGhmXc1o61z+Dgz+Zq54GYoSmIajn311R0DA/1f/sqXm1qb0NwfG+lVZTmmiK92 jgZzlpwulpWV3vaZzzUuWIauHYaHVDvozoLPX9Q+t8NfVECoboB9CTZJBYc5Yd/evffefRenq25R v371HB+oAelE91R0S+fooYEYpjxA2rHKy164oLTOq4paAgBBli/ui9lf3j+Q1FlZSbTX+FbOrQGr w15Yba1e4G5c+9Leob1Hhnne6XW7PveZm9ENQgYx6eDaUfiAmADi3ggFRMd2xglpkGtHM21jU1Ms lhroH5MEWyAcBenIX1Jq9/pBJEHFGDNs0dOPc7DnUxilC/JdabG3qrywqtTrt7FuJusXdbeVdYl6 gY2tckstRfYFld7WAqlAyNj0uEiGOek2myuWkCMZGWStpKatWrvWKuGGMXss/0gPWsh//pmnDu/b Y2XzF61buXRBO5Bs+AFCwUJ78jQXCJj0bO2cbj2zqDUTn5ud7pQSjT+BNkk6Akm2Nn3tZlMqPIvU +Gc2L8npqEc1TcBsYe4NV5tizFgJIE+C1anm0cYmCBDnBFEAKr5kHrppFAmqRfBPekvAreZzWYhB UFSIvAQt/hMbBQxekOydnSc1iPDLWnlVTfvcdnoxqEGlQPg5uuRnxh6ZS0oxPJobGwaw4aVLFy9c tAjREmtDw7Q8NRXuHY13jSUSeZvg9N3x5S8vW3ch5q0xrIR5jFhZQj+b2TJ4OUK4JSRcYhhSycxP f/Lz4YFelzW/fsW8JXW1Xad6tnb17egNTGbRzmazatnmQvbiJRUN7pxLTwM2Vy0lg2nX8wfRTA2k UK3xO85b3AqGdnH7suJV11rnXLLjSOC+R18xGIiI6NdfeeHqlXMw7o0E08jrgKCTbUWsIdmzCNFI tY0OkQTjN2/Yrba5bXNymVTP4KDC20fDMLWWjhXrHQX+aHgS6KuoQWdehDlDaI6mJ5HJOYRskYOp 8XB1dqbeySEdayiwtfmsTW6hwS0U8lmbnoB8DxHwgCAJYRZDFYebjKcx8iaQk+d1LCwvKSZUmnN1 Z/7+Gwo7J5vOPHDffeGJ0WKP/borLyn0Ywoj5V6QQj6pL+J6kiSLdM/OFF3JYpEogiDEMEk0F8pr sEKIR9CGZMEsk3gO0nGchOkf1LLhCaS/YxofNJMq82sWY5re0W960nTYp0BGUIq2fUe6n35+29ZX 92TS6Zq6KkTU1Aia5ogSI6nKBaFtYt9kkbmDtUDo2rT9ltD1qMpm3mG1jY1OjE9FFGw2i2Pt2rVo rUQ1kHQjE/9+rq76mbFHr1s2rHphYSE0ffB7Sqo2rF6P1eLcdaTn6HA0zbtvu+MLV1x1NVVEoHm+ mXH/7kWfzrNJmxK3eSPGVD2GzrAyv/uLn/vkwaP7X9m5ZyKMsaEuUYUmRXJJrfvCxeUVjozNiGC/ pnnPSM710v7hkRCqLZzPyp63qL20rLS4eVFp+yq2qGGoP/DvP/hpNIkuFmZua9Ptn7xZBLRplj/e sPbTQ+TJxiFTs+hGYSxWa1NjA7Z+9+AAXHcoHD9xqgeFeckOEoAFTSGJvDUhODUBdWWE5BmBlTEu CeL/aILDSHYEeoIGdScDarZgzmBOLvJQkEhndjH4ABJrdUPFLaqziJL8BcVLFi8isMYZzch/v1H5 wx7R09P35GOPGUq2uqz4qisuliykOYOaCQpZ0/ib/oeWGNBfD0IRUfegTHB6f9Msm4p/kE0lHDpy 4r6HHn/2mecPHTzkwDiBykrQcacFT0wj9u4PlhOBfgqi4+jxnh//5O5jR3vga08cO15SWIgh2mQS OzWZtMmDpm8EU4ItyiiZNLkZKLJOzpr8ifIlURy0OKIpubN3UOOtkCddsXK5B1xtOiOJ8NHPWXv0 Xq7vu1+Rt3vGbG86oYrArfGwGDbWUeJbuL5wzirVWXH1LZ++6rqPnS6D+MarbXpCVidskUwi/exT zxJmYl6/5IL1+MPWgzujckbMi9Ddq5X0KxeUX7a4uFgMW7QoAums4BpTnM/tG+6ZUtCjBBLuygVz IV7TsOS8yhXXsiXtCDnuvOfh4YkAUnqX237TrTfY7MRzvsWnep1rwhaB08IsxJzHY7vuhitu/9Qt wMJVzjYeY+99as/jOwf7lBK2bp0451Km6aJM0fwQV5jjnIA0Cb2FzXJcymnTSp0QPYxbtbBFT9g5 xQEtW9J+iV0K8Bx94OgnV+xSvtCN81eh43H8yNFkNPlHHByZF7+3uyeZSOCH2rpaK1TqSRhhZk80 9jGhYtJYiDY2DMUioiW4ViR8IvwM/H36i4hlivbDRzp/9NM79x3uGpuK9vSPPvb4s7FkGi2rtPeM 5ErvDZ0hnRxU1+DAviOxSMpigVqjLZXRDxw6CfFAuDUQB6hbo1kmLTyTjv9MWoOwKKGRYJFp890M HkiCKl3DGD+I9cLZRcPBsZFRasdo6985a4zwEc68PTKvIxkbT0V8yJqDlYjhabz3wutu/+f/+vHt d3wKKnaU+faaCXjjRSdVW3gYgTt46FB3dzdUt0pLfCvXLh3pPuJkE2VWpclnbGgruGVd3bJmQFBj PJuDmlJKrDwesT+xo783gP56wcZpKxZAw6bYXlbuaOgwbGWqZv/xT+/pPHnK63ail/bmj13ZVFcK I/bWW3O6XGI6MhOrQCUEwje6mgbt4IJ1y/7sW19rbmkDYyDNuA8PpB7bemLHQIZvXl9z2ZdqL/+K e/7VGV9HzFqb5PyZPOosmOOWdVmUUr9gETBgMm2xoqUlSyhxLK+ygsxaVVgl6FAa2VKfBWNL3AI3 1t83PjZ+dizv++u/Xns1tKENDw2j2IB4oLa2GrLWyIzInqbDuWnAQ3MbqiBF8niC8JsZvWm0aJGc REicIfCypu4/ciSRzeUxwBhqnjYXCuqJFLSC8QzTGL3XA3oxIlACw+m0IqMigQ6lGIhWC3Br2Egk 6jycsaww0DaOxI1EElbTbbFZIJVDJ+0CGJVR/jdBDkpHAjRZXOgt8LoJyq2pQ4MQAp+Gwd7rWZ4V zzsr8jVciWkVOxPPm/5O5KYwP5YUZclEUTra5w2tmLNXEVJXZJCClr/nnnsGh/sheXPJBctXLqgZ 69oxr4hdVOlZWFfQUs77bBi4HgT9XhWLwop/V7/+wsHxYFpE47dP1M5bUN/eWl3Y2Fi57DzRX583 nPf8+v4nn3xCy6a8Vv7S9Suuv3yDxIIYgi5Nam3e/DB3DsUfCXGE4pTkJoCHk8EhLikoXrRoOcL4 0fHxNJrN8uyh4z37D5wIBTK+ojpkiP7mpc6KVntZXRacolSWjiVC65KI0X2GZAulczkQ8gSLJtl0 yZ63ugQbptSINtS6bY6RUCoh8ynFaG5ubWprNsPPs2Kvvd8nkc1kH33okVho0mUXLl6/przUD70W YoZMGo+JnZndX3RAOrFEJDGjSRwZmQ10j6wKQZrxs2jpGxk6eOQ44hfU56KR4KoVy9asxqQT2Dhi 0yi/9O1worf+fAh3VE7iHU57T19fIDCFYLaxofqmm64uhqSOAiEWMvE62j8QHRzOTgVSE5NqNG4F hdwKXQEiHZeTc6Bu0luD7iXatAYj1w/JyMkwgiiP271y1QrSrEc35WzL3jm39GfeHtEAc/qGIQEn 3Tt04adjN0KMJXmxqZ715gEdAS0REPP80NDg/ff/Rs4kvDbj05+6xifGEz17SvRQsZCzsWmWgcRt VpakBOsbjNi2Hons6kmmDDskZMuc+oVLaltroG/sr19/GVvQrBqexx76LVo0oVnBa9lFbXWf+eTH nKKhahnaIGDS5N7smP440+G9iVNQTANnD2UVXYdMiWSZ3zGvpbUhlU6Ae4VzTySyx453b9m858TJ sVTe6S5vdpXVQUAjOhGAfJgmOhTJzXtKIhj75izUnQWqxRvPC8ORdM9YrHtwOBAYKyn1Onz+8Vh2 LCIrhuRwu1etXvM20hPvt334sF8vEU/+9pHHsum4322/5IK1PpcNOrCkHkIs0bS/oCoiZtkc+TvJ 6BmoByXieiZtyKheqTTDAZANFplRWFISjyUigbDX47zkwvOvuepSdMuiSkrmcmINZoCod/05SdUO wZzq9bnb2lrra2tWLF143TWXQMmdKCUpujI5FTp5Sg2GhUyGz2UBHamJZC4eBznK5vfLqRQgyBlb Q9tHiMXJi1bbSCB6sm8EApfQ2rzg4gtJzY42uZAKndm4R5OPd33CZ+4JZ94evf6zT3ckEbtDy7RI rs1QeXqq/ZteK/PWR44Oqu6rG18B66e1yn/lhvnxzk18fMClQcoDskisaoOuowdaXXtOprYfnhyN qHnBqufizUXMxUvKG0vAYlQYb7G/ZaXKFT748OMP3n0XFLr0dHxpR8uXP/cpm8Tm0nGb3Ur0dEgP 8NscszVg4pIJWkGSBeKswYzioW9CitK50mLPsiXzAQRkUtlIOILZXZhe0D80vmff4Y1btx85dDQU CAcmI6G4FtEskbxrIKpjsOVYkumeyhzqnTwyEOiZio/HcuF4BPPZ6utKJIdjLCwPh3LQruMtlvMv 2AAve+Z21wfyzrMR3/jExAvPPI8ZLkV+96UXrbOQHj8C8JtZ8nRgRJ0dwRbxa03VJibjfX2xoaHU xHgMwWkoCNVgyOmT3lWOc9gsSxctXr186ZWXXLhk/hy3y4FtAw08uEOUbqfDrXf/mUgTHAnEkHrl MUivoa6+sb7OjoZcJseBERJNRXt71UjEaehoO4T0P/6C5jodmjsyoWi7/AV5KJXSrmCzTZLmm3nU /0Lx7LFuQtS22uyrVq9yejxUOIlqj1Mx9ddaYd79aZ+RZ5x99sgMsk2bPh0W4RcAIwm3563gLlL5 wL7T9Gce/e3QqZMOTm0td1fxcWbymFMLc7xNtbgTvL07xOzulrcfSZ8c0hTGgf5YQY8vqLVdurik zpcRObRX8paKubayuQ/86rFH738IqLGSTiyeP+cLd3yitMgHwghGR1Lsk6RQb+13zKgZxzSZbSbc I7k/i+lMpO2JDC/GbC8grTU1tSuWrKirq+WEfDoWQacA3jaXS05OTnR19QyPRU6NRI+PJg4PRI4P x0+MJE+MJQbDSignxnVbxnCAOFpW4V+xpKnAK2BGWCTDDU5lsgwmglmWo+zi8Z2RjfXBvems2+/r 6duycbOhyRUl/osuXMeTJNqUNJiOj8wuV5Lg4JusZMdGYn39Wixi11SHlidThBQlHYspuSwG/oAS jR5ZUeA8SP84HS2AgJQx9gNjzbGzyCTFN+gEvMPPiPjMlGIjMQtFs9AljulPHKhSeT01MJKcmvCA JY5hEAQrRKBGpUYYBkpHoiBZbVaStU1/MBIf0ZAPVTkukTMOd/VDWRt157XnnecvKsLFETAyhR5E 8hY6LORmOmdCpLPPHpkp8mt3O7m3EU+bg6Hfyh5RG8Yg0r7/3vuYXMqhxZc3FxaKSaseA68sxHg7 p7JbOye2n0h0T1rTaiHPOwwlXuCQz2svvGB+SaEVUuqALlnGV2Mtbr/rrqdeen4nZrPrWnrpgjlf /+Jnigs9OkJrEJ9AMiQApzln6K0O8y90C9JaLeHMwbGhaVuyaSBRQ1aCRHvYeUQ6BwkcXrG2pmrR oo7li+ZXlWKoKWZwqznM+gayYIi5vJTWMT4FX2I6z2ucFawT9LDARZaUV61as/y8VQtLijDICDJK xbql6Fh/KANLy7LLlq8sKS2jqS6NIMm1NPsTzFaSc2KbEkiXSrVRD4W8iYbOOLq6Tr66eQvwuNrq kvXr10DumKpr07/OLABJ3Si1WQuFYIyMZMLOMnbEK6CignVGGKz5bDKFPWf1eklLBh6tq5RoT8v8 WDbQN8wRHbNe5s2X3YSWZt/5tQcRxfAZEI8U9ciuoIwmEGEjkeTAEKagYfgoDB7KZiQGQpWZrBWH CAg2EA1rDKB6Wiw8/eaAxnE2L+w7fDxDtL74FctXllVVxiLxp5966p5f3vnYI4/19w2UFJf5C3zv 1ZC+Q3v7fj7s7LNHp60qBV6InKCJG70tlkhYcH39I0889aygJcqt0VUtTi9Yj6zl6IT24rHJLceD oylXkinReSeXz7jY4Lxy/dJF5UurrC6MwTHYOOuRnXVBzX/fb7cdODrEiD5UW89fPf+Ln7q1wA2/ hf4DbBKTKqvRkSEmXv3GLwRykMY1xWuIZgUk/0DDzrOCwduO9408+syLW7ZuB/peXFpCxg+hvEP+ TkYDSnkOwyuaWxtXr1yyeOH8RfPaGqurSvw+gNUOl8cCzqjH7nTboKDdXF2+evHcKy8+D2PFzls7 r6qqqKCw2Ffa4K6YYytq3LTrcEo25Jy2fMXqaswghU0jX4TjQhVfCW+OKo29NQT2fu6xP+i1UD5S NIxIE3LpXE9Pd39fdygcxGwFyP0geNyzYyv0sOprKlYtXoC7myT4hMJMIyRSbqLN1YhJFCUzNKpN BmCMYL8IIZuK9WGNkORZQCpNZyS3m3e5aKozE2OZrzPNdjapjzOlOdPemWaFOlAqDWpOMKe0pmmw iSI4Jo2bFvvwD5K3EwVbMmdEC4bzoyNQSaaytTBWAoj9qFxwVDBAwd6wWexeF7B3EjERDGz6BVGU A+MMswV3HzyczMqYObdyzXnF/qL/+ud/eebhh0Kjw2pWPtF56uC+o3PndhQU+0imQSGEsxxNmga9 /qAtc1Y8mTiP3z729M9/8kOPPtXui968vgVaRgc6R3Ydn4prBYbkhqI6wnO7zaj2i4sbC1tLLB4x h9Yz9KbqtoKMUHSwN7yrcziYgqtyagZ/2WUX3nLDpXYeYkY5pFeMYEUXE0nLif/Evf2WHxscKrqj aZ8tOkqId5fyjHSye+AHP7tnMpyAcITLwn7mU7duWLcS40IIa9LkgaLyS8FIMlyUyE+Qjk1UTyCg rOXULJRE0DHL5e1o1tJ1QZUVJYc9KlrRQZox5FReUTFxI8d5v////Wx4KpWV89/+i7++5IqLqfgA Agcq80pPWyejpbA1zwFoCXpRSDsCE4Gf/ujnhw7syebQKmzMmdvx3e/81Z69+//nP//VKuTXLJ3/ Z1/9HJ/PYIVnWl7hCBCQAotGUo4OmlTsWJcRDFmJzcLNj+jWpNSTOARWIA657MqKgvY2w4pJ0+8i bDyNBjAbHFGeNTlez1Azcy4CoMOdkQ3LJ06dVLu7wAUgWrMIA6l2HGEnQMIZxDOULgr87qJCbBEy 0NgsPdN6Px6jCdakKv6/n9wzGs1ipvFfff/vosHAj/7jP6rK/DXlJd39I6lcPqMxGy697Dt/8efE TlO6DK3DnL3HWcE/ej8uD/FAI/2DEGxjmazXTcRaU+lUT+8otNKsnMVpyJW25Lpm4dY1/pvPK15U zTqZNCOjm9XNFLeMZ72/3djz8s7RWMat6haf2/a1L37sk7ddYpWAHcggfwBgRHJFuvzVvAzfJdhN d/nmB6Em0N7saW9GBmeA37hr167AZNgiuiXBlc0yu3ceRC2FNWxo0YQeJerRGurODGAFjcmljVhE C01q0Uk+GxHVuI3N+R1MkY31WzGXB0SVUDIwoiWDanwyGZxIR6IqplPm0ExKpuZKFN7CCWI+Nv4L GPfo0SO/vOuXjzz2+PBogHZzCTBz78dl/8BfA5WlbCrzw//80Y7NW/VM1sFxxS7biQO7927fJNBZ ZviYlKMzk5PSTg4SR9DPZ6IteU2HDIAJbAsEnCEPoF+ENYuCOhIyjCaGxAd9nXdxnBYgk+od/TJr wW/zOnRbUHoUVotuFKILATk1QSPaEAjdEC1n4AIl0VlcgJFJeE3KkyRnTp5KFhcRrgLTjOtD22w5 pPcii1Zb9uor1n3u0zfdfMMlVlHBbJUTXQdDoQkQ/MnTaUvTu/h4H/pDz41N+U4uC6KDUDiELltg MUUuN0Jwn2SsWdR44arWi1eV3HhR1ccvabhiWVF7keE1MkYOOESRrXhJxjHn2f2T9zx36NhoJs17 U3lx/uIl3/3et9atXigYaczwo8Mh4NIEqGXf9+CTf/nX//TfP/wVyLukh/Z12dp0R5SJOpjbjMIA pLUWSCvSBB2RzbSqBXFxGL9DCCPUdBBFd2CZvKqkx0cDncfGD+wb2793eN/usSP7UkPdTC7OgGeg pjE9Ts0mlWzCwkOKWxXyCqhTIGhjzyKmIiIHhKiEaRfwr5ghkMavnnz0/r/+82/fd9fPf/bDH/zF d769eeOrxNGe5YH7aUu+bePWg3v2wGbXlBV950+//P/+7/f/8a++taC1Ss1EMO2HlCxBoCAmf/pW NW85c3GI06ChJjwKAmSiNU27Dc0cisiskXADzdkoIagaRLXfyVabXTETGaRGj1q3aXs0Y5LM16Kj jWaBH5pEUu4uGSqCGqgOaRFAiSQ4gmg6WRZ8EhkK6nartwJ8OR+sDU3TaBee+SHJb+C6iD0i04yx wXQSYS1btuA73/n6/HlNAqMsmNfa1lyLhIDF0OQsmC5UvtkcQnkWH+/4+p/Fn4EWXPJpORpNhLE2 lrzkE11OnS3glTkV4rIW24LaXF1h1McHLUpKMCx5vjTGVJxMeh/YPfafD+1++eBkELMAJJujyH3z J679ytfugCA8siwiB4IeVyRpZACO+NSzGx9/6uXRsfi2HYfv+tVDmayMrYC6Bomw6Q8ITEycFf6W LP10vk7Ia4BkQSFZsnSJy2mBbIGmJr0e26pVSyTogxgKfBfkt0D41OOx8c7OQFcXEwhY4gl3NutB h3dwMtrTHRvsR7ZJ7iu8EIRNnY5pkR4ymhYJJ0bRm9L0FHU127MwVYVnchPDh17daKRC0AZwslpw dOBn//NfvSdOoCP5LHeV0zvOMHbu2EKuEiNfevH5y5e0Fzi5+e311eUeCwsAm9zBMkazEOmy1zw/ 2RDmfUd+h8RX4qw2oFBobEVsiIgIq0JufhIeUZOkAf83ODob9212+kwnP7HmJDADJojKL8Hl8GwT nSOC2wSgmqXUzRQSaF3mNGNAcHJOcNg1UYTWJGQhNbyaZMkZkFong/+cldWOyioDIxs00khFWEW0 PDJt4+gHJ8aW8DRNnAubkHG5bbKsjAxPnjzRFwzFgEhVV9eVlJQDKCNKlubQ37P4+GOwR+a+S+fQ 1Q8NI4QcotvilICwKGlbPi7qIREKQvCEnCeXx7BZ747u7MM7++7ecuCZU/0jEJ7mfHaPf83apX/x 3c/ccOWKAqeezyQJ+qDDRMD5gCtkCUdze/d2CgImgmI0kTscTIAZRMu3BOtRFRXzKlCFmZZ7AMZE bgSThUfVIQC6KrmOuW2f/fSta1Z1nLdm0Ve/+unz1i6FbCTk2HGzQTQpn05Eu3vliSkvtnk648WE HU2zq6pXZ2yKEg8E1USK8kl4MIklp0d0uHH7INynS0isEy0EQV8MTQnTfEAylDUbu+HSdd/7+ue/ /Mmb5jdVQ3k3Fhh7+bmnzuI9+TunlsumYvGQAVVGLj843CsrGdy24GEzumy3W4koAuri6Qxy0mmA bLoMSyMKYnLpKkhWe3GJarVH9TwGG+Mmp4aI1G3pxDcS4GCupMXuIJX4tzNI5l4zNIRkKt6TPBqd srTxTMAISRgmsiPQvvNaKZjuBdOKmP+hloRWDQ2r2wXRnJwkJqBVIOA7MCMpK9mdlXWeprmMzavz Vki2GwTpo0pMMwf8LlAwBU0uAA3xyUUJg359BUUWu/uhR5/5yS/vv+vXj4xORL1F5TfceBs+PaJz MgzzrM7VyGf7o7FHfDajgVWI5kdEu1YwNhACg+HDWBTDFVOKe8bt27vkJ/eGHnh18JmDY11hOQpg AsGSw4IS+9c++8k/ueOWliKHlJ7CBFugxzTiILP4yCBTA1wAJR5PgAyio04MJS6BczictOhHEEbk bijM53Lwcxg0SHIm8ieqzTZdAia/Q/urtmb1om9+7Y4//fpnFy1oAyyF0rJJkQTGEx8d06bChaKk xhJWSBZSKQwkYhgJZyXz59RMIkbp6+gzITcAsX3mHFdzrhNt1BKtVk6S5BzBQXBySClz8XB5gael tnJBeytofhjlhr6D8fHxbDZ1lofu5q0HXQTITZHqKcdteXXHMy++klHAkpB0xuL1l9qsTtyM6XQO Yr10MxP1WGqDZm5deoFwoaylZa6aWtZfkGB4NF+oAq9BPJvnFAQ4Ig9sSfR6GIeTzq57m4P0tBJx IsxKInMoQBwQiVdABS/PnujuHxqegGKJyRAicepMNj5rBwiATukLhFCA03U4/DW1qt2REPgwzyXt Nr2w6ODI5L1Pv9J5ajgvYHqoH7INKIaQ2RQzr0J2Ftp8GUs2C20+RGZ5AYMrJQvjKKpqnF/fvmQq rUcVo6i6/k/+7M/nLVlMzCbxnWd3qkav+h+NPQK6JyooMyDQ4JKGLZfhlazFHdQKd5/Sfrs98PDO wFNHIjsntD7NERO9ObA6BPfy1sVf+9Qt3/jCDcvbqoyhvsTBw7EDx2JHO9P9vXp0Cm1D6DMiZQ9D 8/vdDfVV2UwcWQOjp5csnltUXAgpeJKdIQ7mObvDAZ3cXBZODsJMxElS/QjCWqN5EYQuEMIrmpxC TwPYAwR9JLPcBQYzkaE8mMomg1EXixFHKbvVCscO6wUsHQg6qb2gCxTbTsmhqT+vkcHKmXQqnU6g zEenwZNKPownEHdESIBSsngk7dVyuV2kIIgEEgMGFHliYlIj5hIyS6DfUcz7rD9gfS+/6jq7yw8b BNb5bx586pkXXgUbw5CKSmraeF5CopYj/RWIm6BwRtzDtFUiDmEmMBEEmechFmUtLbeVVkAiKi2w qF6lOTbFGUnc3D6vu7ISc4vy4ttmNNRa0eupS5K181jnIw8/AqQcjRqHDx//l3/5zx/+z88CEyGM Lpq5s2i57HVhCUmwyEph5RRsLpu9Zl5HcVubv6XJ29JS0NI+nMptOtD5k3sf2334VCKtW+1eQbKR gv80E4FGcIbIs5ZcRlHB44bmn9Pu9PlI0cRWeMOnvvyN//P9L3zz23/1f/9pxbrzkM+h/5N0EsNI AlI4u0Oks5F/9Lb3yOmX8zVXBruQmMo8//SzApt0CoG5jXavk4kkjZf2jO06lRvJWeKcIy3ZU4Ko 8Uh03IvnLrj5cnB3Lm+pL8lHh6aOHwUtjU+kmWRaSSZT8Ugiiq4xzeJ2k11AEBuhuLwsGo8yhrx6 xYLrr7kUuYKpeApvSbYEHKwImRvgksQ80eCcwAnkO8wGIdMCUKR4NsGSCLuEIhDT2zUXiWaDYS6Z xMgLiowCtiLdnlRNmeAbmN1mL/RLRQXoPFCVXCYWFSCBhIoJLA0FsoEeKHi05EwrzCtbd8maIYnS pZddBrZxMBw6dOzYlm07t+7cn1LYXJ5bd+GlS5YuPquBzZlNgBu2tLSipqY+GIym01l8xJysnbfu YntBOaKGzZu2pOIxqNMu7JhTXVXFgHVP0yETP8bkD5gzEDUyqv7bp5+55ze/kXjLohWroPfCWaGF BDUpSXI6XcUl7vp6zuvDTBJar3rLW3aa6EwISsRN7dix87kXnm9tacP06vHxqWNHOjGjcfny5U47 aqbEfpArjPWmF3qWkkSZleQkVRSDs4rN5hQtFovXbfW4LV6f4PZldP7IqcFwPNvZefzUiRODfb02 kSvyeVGOM8ms5LUghMWKA6NTe452ZfOs01dwzXU3OBx2AmJxQn1zY8ucOS6vB5oSdHK3ObKYDq2k dNKz9jiX7BGJi1G5RYxAiykmbZf2DZIaRiISh3SpZMguI7WgvsgtiUlZODKSS4jFhs0Di4Ix7HMa 69avXooe/SsuXF1fVYBqqD4+GDvVY0TiTkgiEx8C7pABlQdrTlOiCdznyPCpELVRXFSwYmH7hWuW Ll/c7nIQvSH65sT7Ee9DmXfQhgeShBWnE5AocGDe9HQf0IotFYtANoWYBvgziWwIFy4+MZGZCrjI 4Hc8hyhMCHDUpCSN54FqwGbhAUuqpsJJyWIjhRl8LEZDSgpZSHN/k+SU5R3ekuHx2K59ZHau21d0 ydXXFJVXP/r0S/f/9vnBiWhaBW7LLl2+/DN3fNput9N9fdbuzNdODB+wtq566fIlGKSxaNnSiy6/ orQKOsIkvjh08MjE+Bhy2cry4nmtjeC7E9Y7jDnJhsSczsXS+dFg5skXtj334jakdWWVZYtWLBG8 DovPby8pd5RW2ksrxJIyzDgnRFEk51RBiXoE+mUqotOMj+ZfNAszGY9MvriwqLWpsamxntW10uKC poaa1SuXVVSUIAEnSf6MQaLPgewaiWrITqVOCiuvyiqE4rFpKEcVoTAZNpjnhMLiskAoMTg0BgWc qWBgoL83Hg21NjdZLOCjkf1G3htWU7IeON57vG9MNoSyqprLr7xCwkuRdJJy0ulJAtPCTpwRRaLG 6Oyuq55T9ojUyHGhSZEJUbrIi6lEanJ0AjxBSPmFQ8FNmzYBNrbxemt9FTxf3urvWH/t+us+MX/R wlXLl6Bj+wKU8ee2lhZ6BEDIasZQM6ShKRjBrQneB/YEKdki3IecI6IOwEYZiOhbBI+bLCsYIjxn tQKbJrImxMRMbzkyFZ7sOTqDEbIQVJ9g9ngNQpipj5BaCGwYbWUgaoWYF5CJRvPJlE3V4XbJLDra TEIEbxFJQT0XG7aweDgc//k990ERrrauTs5ksOlFDrJw5IrQSi7LWex2X+nxE4O793aCGVlaWXnl NddY3R6Hy4fwjDaXVKy/8KJP3/HpwrISCrifC9aIXkiqaGyvrKqoq6/3FxSYH1mUhKHB4QMH9llF 3iqQajcZjQC7Aa4Dz0ajyXvvf+S3Tz63dfvezhO9WN4Cn/e6664uryghHA70p6FrR5LwnXgP03bA IZkeZPqf5N6nIrL0b7+LbsClOL2eyooKWAGsIyagFZeVenwetOCS6zp9ac2fTH72a6+LoguWC8ZC wBBH6lrJoGa8g2jRQXzkLHv3Hx0ZnYRPQgHWbbe0NFS3NtXCQ5ENQ18K5HqERTv3dQ5PRBXWsmjp sjVrVhKfZ25F8/vMl/nfc4LkcVYHb6/z3XROOSwDujEEEMFe3fLq3//19//ur//6b77758899iiy JR5yZ7wtmnfpvhZ77fLaFZc0r72gsrV53ry2uW0NFaVFEpok1ZyuyIQQJ1qUnJzNpIl8NUBRHcrq MAfTWwe7EIGHIOeSY2NGGv1NaCRTqcISUXskNRT0URE82cS0ybOgi2VoqEC/ETacdrYURzD3pekr 6SahBha9IJhghJsEvwKOjtmQ0FvG4GS8MLjhush7y4pHo6GByeCLW/ehkmtIBazogaYO9NgIf46y S0ixWc9Du0LBGHiGKSopdqJDPa/Nmd/xje98+/t//7f/5/t/c8cXP19UUT7DHjwHgiPzItH7i1gl Sn0kNU3zN/X1dUimUVQcmwpgUALucQ0FB6xJHqkYD/mgVDwcj05ZAN7lFavNZnN4gC8SbhjtoSH9 g/hu9vfR9Zit09N72ORCkyWaXjaTb0S/8LZID0nnDXhDIqZPobEF+CDYG1S/7fQvEle99kXeDGuK D4LtA0uEXUe9GSGtwY2I1h079+w7eAibxuOwfP6Oj3/3m1+//KIL7BAtJoO86FmS/wuykh8bn4RN w1VBkCaSjl+SNJwTMe9b7bxzKT7CpQb5hvh1hjm4b/+Pf/BfAz3d2WQsGpyIhifmdzQfPtYZiedA Jbni+htbzzsfiCcqC0B+2WySM1QiGovJXHChJnVD15VMJjs5KWWzuI9hkohNmXZktIsJ9EXWwCxJ weUSvWhKxD5H9wEMEdlbJFswV566IXOQvIkGTVf6pyPjWV9p2h8au5v+lnLzCIeOcNq4TCyWT5Mp hvC3FlHCOSp0mpIs8I6yYjsmlKjG0e6RkUBieCygZEExkPE4iw3iJ3CWlCYlWlFP3Lx939B4GHrN Gy7a0DG/g8CYJKPknG43VNvIP6g4DhUIOgfio1lLRBNzs7f2NWUf4Hr79uxMJ+OYZFdVUdHc1AgZ X3Kba7A+1jlt7Q2NjQ11DStXrgS0f+TIYWT67fM6KEZHSnbmJGPz3qBxEGlPI5do2hiRGgSJiqaj DWoSzVY0asCADBKtc400o8G+INjBSxCJ09+JTmaTYvpStDpHrQ9BFok9IoEytUco4fO2QCT10G+f nJiK4JXntdVdd8VFLiteXeaJ7Alp8aWeDGMhnYPjke27D2dAB3C4r7vxY6WlJYQIZW7Lc2Bh39wi nUvxEUmECE4CIa3MY48+FJwas1uYpYvmfP4zt9x+29V+F+NAbRw6HqJjIiQzlgLoT8iZLKbGgK7K E2FGBWEVWVTsRVL8RDgiQR6IriGZTUKSHjounTgwundAU0EBX47HGbSOwRFhY1ASLhmJM11UJm1F pO+AtmjStmwYPEJOpIQ7ky5O/CkxcPRGMqsrdMsSuJrUbbFDnU5PeZnssCVFLiOKOUxbE3iQqbIY WlRe7Gisy4tcQ1tbTcsclbX2Dwcff+aVu+598KlnX0hkMgj+CQ+PFOssUKgYGZ+C3ZQsZMgSpQLQ MM6UAKJ4lPkbEgieU4dpRomABo2YTH2f4uKisooKdJPKGnvs+KlUGuV7UnHjBExJ060Sj57kyy5a t27N0rUrl7qctr37D+7Zf5jlLSREQiGCyiNP2x8zZJ2+LFgatEDjC+LZRJadWitCaCIhsgkskc1A lGR5IANIsUmqhagHk4ywa2g3CD3NadNmFv5MYjXokuR9p10CQiU0IqbSOcxBQsv+vgNHe3sHcR5W SVjU0eJwSEoOQ4wBSMEYUWdHGeGKznX1DGTQVwLGY01dbU01FcGdkRE4p1b29JM9l+wR1YAkVZGx 8aGR0QFsp7qasi984ZOXXHzego4mn1PyOzAqWQGEhD/rWdTWM6hFWfM5Do1OhoahNnSKNeFrmFtQ slltXo8miSiu51BQN4Mec1dSPUCsNnZOCprKHPpaQblUkhnEVOi7JlL6dG/QOxzz4ECEA2+NBy8G jwQJWEQ+aMCE8ZTMhj/BhJHJSCSwp7AieTqJpAgRgMz8cldW+Vqa9AJ/3CJERF72uPjyEldTvb+t hfV5MfrP7vbWNzULkoW2SBko+EM1OQdFQfJShNpntTnHJ4PBSByhYElpSWV1FY3eKP5BDzPNmQYX zm5c8/Q9+jtnPvMpzAfA7AKeBwkIUFtP/8jo+BRq7SRuoY34yMhAj4C4sC4na2vK2tta4/H4s8+9 ODSMNMcGtAaXHUpr1FCcToM0S6NYRC6n6OmsikUnk/RMgiuL4jl8GBG8JoqkAtrOiEMhK4p/UfdG QWRqwujEBRr70Okm9G/ILulvyBhUkvQBPwS2bXCKIUST8o49B2QFbWjOhfPbl8xvhxOVCLoFu0cC OvIsqJcIUiKrdnUPgwQKBGNO+1yP10P6golo3DkR9b6lvTzH7BHlhOnZTAaaQYSUDzAJIY4VfYga L9lQ78AQd3R1TY4NKekkKDcWMHQwh2M2raJOizg3Yo9A27XYS0p1hzMNljRohMCGyHpPA9UkgsBM Lg7dqQ5spoysZRVsS6KbjiIfeSUe72skM7lwJBaOpaLRFMNa0Wor65hnzQQiiaGxqVAEwx/hOFko w2fA5AMqRcYNcrKMWi/mODLprByOxiLRWCydBTWmcv5CMJ2kqkqhotxZV+esrtXt7kRWi0STg4ND kF6ur6u1WTkokKFB6fy1q7xuByHDQKVCsvBW+/GT3Tg3vF1DcwsmaAJOOB3XfN3P56wTnT5xM+td tGSx2+NFezCkhA4cOgbqBR22Rnos6L0JqBgSv4rLymOadoHP19fb//iTz6WypCICg4b4xoSwTZDP tN6knGAwWG50KJM1p4RsatvJkLtUJheFrG0MerkZBWKxnAS9jwzmE6Uy0Ug0Eka7PfhfrCJD6A3Y NkoUCMWAT+bBUwW8lctkwa0NY9Vj8VQqDak37AoER4mMtnPvwaGh0cqKyrrqKvBX0cQ2NtgDkIEM GRFAaoPJQQpAShM9g2PD4wFOsNocrlWrVtGE81xfT3L+5xJ+hNMl8AHD2yTb1k1bo+EoujSCwal4 PBaNp6w2fzbH7N9/EPsKMxuXLZrrtAnYFNQYmYEP5Q4iNoEu2jT6Y/BWC1IAdJCDSEBnXJsYMwUS sKV4UXHYpdJS1unKgkZIdyp2J/YHvCSieOI54WdBrpRsWTWPtP/EyV4YNZASH370t1u2brNYrIVF xWAbyOD1Q7EGiDppMmGyhEJN3gKxOjTebHYbyL5ZkIYcDsQ5HCQBHXbR6cIc0gyYB4rhsLmOdfU8 +8Irfr+3tMh9+QUr169c0Fhdggm5VPuEtbrcWZ198vmNk+EkbOgNN95Y39xAN+lb52XnWMb2Jvcb bLHL6erp7hvqH0QsksukEVZ4XBhmDZopiUGoHDuhi+JCFBQUIYAaGZsITIaQtbe0tKAYSmptFHaZ xvZIdQ4hNNpVOWB0xFRh0bFUABNhODghk83lZFUAZchqhbiwCjkIC3oSVZRGYLMQ/SBIgWATngGm IkQazWgIL4K2MvSXoLEDgS0H1Npmx+9lFOPAeBJtUFOeCMbv/vWDwMTLiosKfe5VyxfZRC2djOqq Au4jobkRyArBkRXkshe27B6eimcVdm7Houtuuh4sXDPkny4PnrMre27FRzAVpBTm9vgvueQqi82b zujbtu+76+77f/DDO3/94DOV9W2SzSmI3NTk6MjYCKJoFj4QzduEU0JskFkrITUaAiqbLdWCvbpW KijCToG2EJ0laB5QnGGh1sFirJfLk0N5jQzBprE3GexG+IywKdgiTpcXX3BTPG/dufsAasy79xwY HZsCnNF1snfP/kOQuFX0PJBnFHJU0m9GhjvhkBCdOTA02++EGgFoBXYXPp2sGgoPMrFo9RXwDpdM OkkYl8OD8z926Bi4f+lUuKayoLqywGHBZ1AwEpIMLMSZ543unj5kLAjfSkvLgWT/MbjLt/0MJhQn SNLa89YhSEbkMjIytm/fAdoTiyyYzqGlzfEE+cnnbRbpkosuLC8rk2XtpZe2vPzSFo0oWiGhJkIe FNUjXzAiCG00hNzE+5EcjTROE4OAUSCgvmJskcvr9blcXrfbix0lY4ga2AMsb7fbPJix57DDw4Ff Bn4szBDY20TNCgJaICXhcaLg9RXg6SD0w6TBE2Hmn6wD/zJe3rQtFI05nC6LRVrQMbe+psoiCXab DdknDBzSARP4Q1TePzQGCwzkCLH2+Rs2WJ2ggxM4ilKNqF09Z49zyR6Zl5qmWswV111566c+4Sst 1SWHzDl8ZfXL1q4vrWvwFpcQIQZNR1hOyl1YI5Kim5gy6ZHFDUz4KXgdHlV1aHY49xzs/vFDTx2e ikvVLaq3NGV1xQQxLgkxu6RAybaiUnB40I1Iiq10cvK0WDraaJEoGUY4GsGAkBCOcLCvrzsQmEyn UgVeT0tTfVND7fJlS7Cr4KItIC8BiUeRFkgBNjXp74WtUbLpVCQcDAUDAKZIMxLdUEC5CGUSPhY+ F8C4zXliKHjkVD9CAMlQqoo8Nmx4pKjI/hC1wT4iZdClw50D8Qy6UZhFKxYXlhQSaR3q+N/y65zd teaJm2QJHIuXL26Z0wI6BtzJq7v2TQSSeR7RByhlmH+NTkRccsRIuJaZlqaqi9evtEkiUKEnn33x lW27IW2lUfiPtJmgUpknhVgQvkB2J2xTqtZI8GyDJFwm4yCVSk1C23x8PBqNoAtHg7EgvZKYpI5x JDB8pK0Za4dqCYyUgl3CQd4GGTw6+SHIjinrejQcCwZCyUQKHk1n7JgCf/jo8f0HDpIgSFfntLUs W7oQRA30t6BGIYKjBAdIRspxKsPHs8zOgyfCSS2nMfUtTYuXL8IViMair+7Y/tLLL+3btx+DIczc jeyg6QKK6WHpzWNurOl/kX1GPDQdKH42bIdzLF+bRmMB7IhC29w5C9FINn/B6nXrr/vYTfPmddgd zpOnTp44eQJtGeCorVy2SEJ4hNFX5CY3J7ibtXkCPsLEAPsEa/muex852dfvKylZtWG9o7jICua+ z2Mp8NsqylzV1YzVjmZL5O20J5FiEjo6MUnlCn4UgyrtyLXAkiT8bxfI2ehKW758CWbazG1vwwCv 1uZGTUGNTwO5FsxybFxEbdDHwONtNiswB5gk/AA3iP5s2Cp4cmK9UK62WBDuI82Ai+Yl+2PPbjp6 /ITbaa2vKJ7TUF3khEWC9iFFYYmMhoQs7ckXt4dTCiQsPvHpT1ZUVJp0gnO39PsObg8zO2Ew7QeW d8+u3ciWYCM8bm9DQxP4GkjHMM0FlwE5Ea3M4tF6dXVlKBAbHZ3MKtnuvl5EpuCXkgYvWkXDq+U0 NACiERK2jOhrk72D0Aa6eVZJAUEoD7wRarlgZQgIb604LBLpGdBU/Ma83LRtCNohpEMQ8REvkQwO EkUOmwPlllwW5VO03Nskq4TBEIomHu3s3r5jdxyNSslEc2PNhRvWFvmdCNSyqSRYb3CiKNGAZgvN Us7iPtjVv/HV/ZBUx+iJm267ZcEyYo+6Tp78p3/6p40vvbJ/797D+/YrqUxlVbVkQwg9Xb4wd74J R0xTU0wTNdMcYxIp6CU6k8c5Zo9ed6kKCgpq6eFyOon0B8/Fo/H9e/ZaRB6cFEAJfp+bkF9JrEvB BOJREfGiBANZfsvIePCRJ54/3t0LhHr+/LaFi+fyVlawS6LbIXo8osuFPkm4t4wsU6Fa0hVCevF1 zY47AKU8CHhlszBGcGEWCa3/anVl5coVy9Gbifge37HlCFqkEpke2COkDDqcLBIqA5sbWhkc7BFi bqcTA5SFHGInRcEroz0N5wwLhSZ/3ETAQAGKb9mxzyZZygq9NeWFbQ1VdoiqMBrcMU4JbtTi9O/Y d3TPoU5gWAuWLL7ppptga6dN0RneYB/o5iYen8J5XFl5eefR45Pj42BYBAMBOCqIRms58LmgswEj D5AIVgkNhnmr1VZXVz8+OTE5NYUL3tvTryr5xsZmpM/wF4R2RsrxREeExLAkz1ehL2wTGNgd3M+5 LAqaDFIzqwRyPDqoyT9JdUXXwBoj/DjyLzJsEtMAkefBHeqACsGh5i02CVw3FD0Mq8Mq2qyI2rKy dujwyd/c/4DNARtnqSovue6qS8uLvRg9YgOlRE5DUk/NpUl/iGjBRO9QUn7q+c3joThkkuZ0zL/9 jk/jWbgKUFhvbW52u1zDA4Mjg8Odx44FpqZq6+tgGfv6+g8dPLh10+bNL7+y8cWXt2zevHfPHgxw jsdi6HB0Aq8kISSZDk0oL2f6OLftEQ02Zwh+hFOGPiQHrjgISnIuU1ZS2NLcSNm6RKuUAgmkXhuO JDZu2fnCxq0bN+/oPNkPcKeiovi666/wFUJCBEPeScTBoE6PF0S9XhSQXiH5x4bTVFCZdLtFsGPS cV5F7ytsEBjeMswSvssytqYVXlTOQmObjMrRVVgFOZeG4YDNIipIKmiMkLuBLoiFkHQJ4omQX8bz 8fLYyXDk8LKqnEUhH3AputWQrj397IuTU3HsZkNOtNSVtdSUioRORTgp5Ia0OKJZ4/GnX56KpgW7 89Of+2x9Q72pTDLtEs/0Jvvg3p8QzUncCpEVye1y79m5l4wtA+aczS1esgAkD6waSc9JEwnpdiTV Lk13uR11DbVjYxjgFgIA1dMzMDUZrKmr93j9MBaoasHI4RVgxQgursI0sE7iWsANIPYmh7IZ3iON biIQ9/MIb1FxgHOChaLqNBDOy2FjwGKhfIHYRkmrNghAoEZBmnAJ8p3TtYysQof/1e37X3xhUyAY xp5B5/OVl12waF6zTTSy8UA2HszGwhqMEZEVFVnIt/PWjdv37zncpbEW0e78wpe/3NjSRIneeUw3 qCgvX7Fy5by29kmAl1NTfb19yBS2bdv21BNPbN+2/djRY/19/UNDQ+PDI/19fV3HOmGV9u3dixOu Q3iIqTlm8vBRfPSeN+ss+wsXkdDkaeyJSRyD/f3dp05hMyDcXb5kCRqLWAAChOtDtTs4aefufb/+ zcN9A6ORaApNafCZa9cuP/+8lQa0RIgMKK3EMSLyJJ08kcUELMQvCP4BBKF120YiHToMB6Q1G1qv iWOBk8H+AyeYNNPCKqG5jupfEcQcvdgwRiRKhpcDrR+rL8J34l7ChjU9KhwpGlwl7DuBgyHDg8kW 5ESr3TUwNPbIo0+MjQdj4UCx13r5hlVuCzgNIDGQCjRpjnAWvrL9wN6DXejsX7R8xY233Ex6cad3 1x93vkacEe0iIt8x2QnQyamT3bjAKGcU+hwNjXXInajekNnlbk4VJiQel8PW3NQSDsdHxwNwOxhc 3tV1yuX3l5YV4eJhNcnSgPHOsS5k0xjeCCOFnAuMI/BLYJYIwG0gSMJ+oGEFWnoAIaDYgvQapCKs MwiqpNER0IFFgKXCihMWKnAE3mIlkU4k89zzW59/bhNRSkH7tMBcfun61csWSJyKecicls0mojz8 Gc5BsgoWp87bdh3oen7jTmRqss5ece21V1x9Fe27w74mdhLbKzIVmhgd6+3uDgaDqPpNTU4iVISh JHwQmkUSvA0xIEibEOrK58FOOHT4EEL11tZWaqvPPLP7HI6PpnPjmf+YuTFyHIgp7961CwuUSsZr a6trqqvQWUTbysBhg9YHAQXi8VQ6k4MkoNvhNlCHVTKLFsx1OhD1UBCBNFlgb2HnIo4laBN2GIwF YhwADebwbrNtAJsAhop0eCBYgq2jtz82MWmqJcwXAkjQuN20uqTjBCdA9s50JRkgKJ4uIdQnqoLk iaRoiwehYARzhN6Xhx994lR3PwmtrdxlG1a11pVzWgZDe4itQxAn2EYj2UefeSWakCWH91Of/Vx9 cxOlWBHYfRo1eM8m/6x/4gzXk/A8cV2rKqsOHzocjcSwNsNDfSXFhRWVlURKfBrgNe83kkJj7Vwu V2tLeyqVHRkeRdIXS8aPHTsWj0dLi4s9/kI8EhkcFheWhBT8abMShVxQCIHFI/8jqmxUxQFrDwdE ggvKZMJSEpdgNvJjyXGnE1IjMWcI5BjBdqp79IEHnt6/vwseSlNTPq/zkx+/8eINq0RGFkEaz6Xk ZAxeFPuNEM0FK+D5UwMTTzy/OZwmGl9tc+d/8atfdnnc1Moy8Wjs+OGjTz32+IO/+c1LL7yAqM+M dLCLCKeXYTxuN4KgtjlzFi1cOKe11eP1RiIRk4uAZpfBwcGGhobyyoqzwXedw/bo9JtlNs4E4FJU VHBg/8FIKIh0CR2zixcuEAhplmwpk5yG9ZjXMXfZ0qXr1q1dvGBRX2/v0EBvgc/T2twCQjbaLgj5 hAzrQ+5mxkrERhArRTcfbesnvyc3vNlhYDZj0t1Ke8TN3878ivxEb4PpepBZ7Jv5mikzk3382lAK uGOYI9ee/UeeeOpF1PLhQlvqqq65ZB3R3sUMEjLAREDcrrK2pzbthO5EnrOtPm/DjbfdSs+ZwB/T zKM/ZvyIfjYqr2Dmpi6PCwpE+w/sR7Ee80ImxqeALRb4vYQSYTIdqTotgWOIS2CdTsectjYoBwyN DCJDlhW5r3+g6/hJRdYLCkvBw6ABLglz8FwSYBPRGHN5KVRAexqxVchfpzFK0hpEAjCyIWhTDlWl wVQtBMmMxT4yFnrq6VcefOjJsbEwCmgoCTbWlnzm07euXrGIy2d5RobmhJpJ5WWZZKKkYcXCiM7+ sdAjT748HkrIeQETQL/0la+WV1WODA0d3H/ghWeexQzU5595tqurK5FACpgj5wopUlVFyAaArLm5 6S/+6v9ccdVVGJ6+Yu2aJcuWrll3Xktr62RganxiHCYVDZ7JRHL1ylVElHRaxueMAdt/JPaI+i0C +OBApIqx1nt27ULInIzHKisr6qrLYJlA/iCTGUlQg+o7REQcXpfDX+CfCgZ7ek9NTQVbW+cUFRYj 8yfD2hFSwUOZgmom4X+WWkjv9NlC+owehcnupRHJaZVTs1dy2vZQq0m1dd6kBH8alkhVkgQpEIr/ 8p4HxgMxzEy2i8atN1xeVewGhGQhE8UwhklgLP7DJwaf2bQ9Z0DGq+grf/LNgtKCmUru/wZ7RD/r a0kG+UdVNQmIMN8JcUkskZyYGG9orPd63ZSlRa4JpfGQ5+ABoFtIVq61rbGmtioMDxYMIbqNJXNH j5081nUCBAy3y4OiLdJm4hFgIGhLAF092vFD3tzsBSEUDTrJhPQ00aZFFHAJPoD4GDEOItmJQPyF l7bf/+ATe/d3wtlgm0m8sXb14k9/8sY5cxrzClq+czBGciqRS6UIc4ERsAUll38qmn3o8Zd6RwPQ 0gbTtaaqJhqJPPTQg8898+yWVzadJGYoQTicoDjldW+Bv7mt9eprr5m/YP7hw4cRIqXT6Qsvubi8 pgppJLlHYB55vry6srm5eXBwALA30sxELIYQqbK2+nT86IxgSeewPTLBbDM0pRoUxCMRA68zRYWF XZ2dIPUgrIjHIgs62lAQgRwEci1QjshEQII4gamjYq+INsfho0fCsXggEJkzZy5wRzrjSKXtp8AA aFRjRhmmP542JmRfUviPGhmavJkn9JplofbHlIE0h7jTjfwWPRz0wabxYkAvMDiAXPsOHhetHpCA z1sx/9ILVqmZqIRyj4HZPHnR7h+eTD789CsjwShvddx86yfh92aiIvOMTes4E6f9Uf53GrOnsQoA IgAuggjxNuQj6EqFyQkDQQlMNDXWAe0mtU7KtAGyR0ElfCH0RD1DKa8sm98x319QOD4F3SQwUqVY PHn06LHDR46MjowSUVmHEyUwFNBI6AGMnDSioQA2G9wSJ2cKR5BKAkJsAhQBarIkk+muU/3Pvfzq w488u2tPZxaKDRjWreTqaktvvfWqKy87v8Tv1pU0OI86TFEkoJGqCOApkKeIuvtoMHr/o093dg+j 0o8eWhAgw+FQ96mTqI6h/wgKSmBJASECJNnU0nTxZZd9/JOf+NiNN3YsmA9m5suvvIKRA6jbFpUU tc+bi2GD+ALRk6AOLAsirtfrPXr4SBLmTNNRIF6yfDnFoaZ3zEf26PffMSZLgjyOUKynD+TABNUx YySaqUD3B+Mf9u7eDfIunJ7fZcdqkW0kYi4NaQMijCIUs4jtMnx+fyadPdnVCwUddBXNaZtjteDV 6Ng1AzR8ekuTaJxg2NOZGDVDJEqftlCmn8Qm5bDgxCSZ4kgzxsB8GA21SDMsTfnMLyIMQDZfnsVW AY5NOqRI863j0adeeuaFzYLFjiaD6oqSz91+g1M01HSMJ5I92NL2aJZ57IUtx/rGNNHSsWTx7Z/+ LJjkZohIwwbTjf+x26Npj2QuB53rq2toxUCoOzkBZcUB0IOAbSdiieamZofTCY0Z0lNMyhG4ODod bkRyN2whlKiaG5rmdcy32Z1TUxOpVAJhcjabGxga3XvgyJFjJ3v6h6LxGFle0YoGafgMwWqHaDfV ABA5i43hrTojZeR8LKVMTMWPHO3euHnnU0+9+PLm7cdP9GRz2KW8psh+n/PySzbcdvM1TfWVdvAI 0PGLzabr6URCgzgT8E3eouS5eE4/3D2GNK1vaJKXnGTKMVjg1OFiA4NQC5wa4U9ldfUFF1508223 3PTx25atXFFcUoyiID4cWql2bt8Ri0XxM3AiSBKitymdSaOYC7IKkUlg2ZKSkpHh4YG+PuxMTVGX r1zhcLlmb8IzYo/OpXnZpDiAnUSUPkhfbSQU2rtv76EjR0rKSm/9+G3oJ6LkIiIJgWsK7/F3f/03 +/bstVvEWp/41a99vralSYHmNPwW2mZzGRFBECrqWBjREQxmfvzTe44d78UTly9f9IlP3eD3QJkv jwIb2b2IpDBgmo43I4RFql5KmNqUKk6+yIhURPICRuCgfm/Hep8OFU2vMLEVM5MCzTQDzyKqRZQi I5LKrp5lLC5kYQ8/tfHhJ54jD9FyHqflq1+4fcWcmvjUCAgpVoEDu1s2LM9uO/jstgPJvFRQXvGd 732no2M+ldT5/Tb9f8kjpkYnfvKjn+zavsMmYmhmprWh6pO3XdfSXGkwOaLPAgIH0f0FeYv6FYIK odDBA2yGxN3ExNTBg4d379ozNDJO5gkhXAV9loi/oltN8nhchYWFaKl3OcGfLcI9D4AbOwXGC/2x YMBFYbfiCWhUISChegSIxsCAZYsKfCuXL4WmbXVlGd5cVXOKnHa67GRbq3pgYkpWtclgaBj6FeOj /cMTkTiZi04qx6R5LY/QhijqCjx4mBUVNXPndSxYuLCppdntdcPI5qDCp4BRa8STCZRoc6n0D//z B52Hj+AZVXW13/4/35McNuxSQKkgK7m9HlPsYfeOnf/2z/+iZHKounzvL/9y+fq1Jofb1A4l/zdj /g9rX51j9oiQ33B19Py2LVt/c999/YMDsAWfuuOO2z7+cRJqUg4bUW/EHuPYw3v3/8Pf/h24PZya WrR4/le+8XV/cRGPaiqmeUSCoi5DI4cI2JDauvNU78iPfnbXyOgE4qDGxprPfvbTDTWlGAmPMIrG 9qamMnYtEcSh3nharM/M1JCUo51bVlVCMCM+7HVjvGYmi9IpWkTwhE5VJig7EkjcGkSXls3l4PKs z7+y/YFHn4VIJCq0qP5+/GPXXHvFBWpkLB0L4ROSXk/RtvvQiQef2ZjQ0XNn//I3v3nZ5ZeaNV18 fFL0+eigVyA4Efjx//zo4N69uMR5JV3od1x/3aXrzlsOEQhCEyLyZkR/ZubWI02OAJkQNaGChjsS pbeevoH9+4909/ZPTAbAMSKXmLbMIp7CBS8o8AMJRtWEuCczYCd/N7chyQzxT4DEMFsQhVuyeGFH xzy/z0tkSOkDCJacyYxPBqLhSFfn8cnJwMj4ZAJT3nM5UuDl0CZiBWmcsAcsFn9hQXVtDcqFdQ31 jc3NBf4iuxOyEwxYtGjwRQqWSCYJA04gWhekMKIbv/jpT/fu2IXirb+48M++911fcRFOH+Mr8d4o 6UCgDv9MxOJ//zff7zwEs8XeeNNNd3z5S6T8OF39pRfmI3v0NncTbfDinnr88TvvvDOXy6Fk+9Wv f33DhRecVl+bkaSiWct9d95176/vJTrnHHv9zR9DIwWReMQixqNyIsLnVSspnFOTZHFAreKX99wH vVf4Q5+/8BO3XL16WSPZuLT1n6LaZlMuZQyZnCYaMeGPCgIjkinYKGJEWt3e/MgjGkKbuGmPSIcC CfWwv1VFkjxTKePuu36NMV4IzpHVI5T/2FUX33jtZZyazgVHTO0vQ7Qd7uq779FnwhkM07Bc87Fb PvOlL5Cyz2s42pln2Z4N9tCkp8UisTt/8vMtr7zCIVNjFYnPr1u34torLy8vLkTNizRNI6vGFAAq 40/BPvI0AkgT7wOaDiwCE47EJ8Yn0a/TPxwKBPAVAGcN7UGIR5ACmVUKiheQaeWENikwbq+zsMhX UVnW1tbSUFtfUVYOfgAadOEukUmh2RHkIAjInOwd6B8N4J2wfUj/ItGw5RU4KPQQWK0VZZXNjU2t bW31jY3FZSUujwfyAKbXwXcMOwIRnLQ9qsj0EZtToADQE634AlT60Q/++/CBg7BQBSVF3/7en/uL CvH2ELshE5B43lfghxUDHvbT//7hE48+BqQA+dr3/uavLQ4b8W2mztRH9uhttjLVtOFe3bL13//t 37LZLOpo3/qzP1t/4QWmprKpHEgOw8jAySTJNFc5nfnpT3566HAnoSZZpM9/6XNXX30F0YjV03o2 qaUTXBqsMwUkIrDERKvjwJETv7r7wZGxMAYIWiXjog2Lr73qCj9mqNPZZya9yJzqRfI2E81EUkWm laqkHQmkN6LNTqBVeiozoDI5K2omCJJEkR3z+ehOIKEcQAPhyPH+X93/DDi0hK+EPZ1Xrrlsw403 XGFllURgjM2kgB+oguNo//gjz74C1VrMI1u15rwvff1rhcXFZtekCaedDbbgbDgHEvjSyyFn5Mce fvSpxx5LxEO0aUeprSy7+vJLVq5YiimKupZFXzO+iAIfWRPcijAqdKICFgGRK2mOJVwe2IqcIiQS qQhEjiKQrCJiR4ALgeOQ8BhNJFYLWtt8fvgyn9fn9vvAPnAiw5IzOTwlFIqCEN7T2z8JjxdCSBRH kAWCLIS7sH+tFhum7CIu8/oL6hoaIc8wf35HRVkp6mXmbpk9kJbF4nFsGlTUEBCZOpk4gdegVaK3 w6cSyX/8h3+YHJ/A79E48t2//At0zMEgwh6R+g+Zzed2OZx4+qYXX/qf//oBJHeqaqr/7h//oby2 mti7mXRtukbzYW2rsz1fM12BeZtB7Q9qV3/zV3996tQpLPMnPvWp2z/9KZQGiF9D1MRxKFvugdjH vv1wPmjCxihh9Dti1cFDISPamTwQ3z/95tfWb1gH5Q/MF1GiIS4dFvIyRGipoCvoao5TPWO/vve3 3d3DtMQvN9TXXHfN1YsWtqOuQgbSqFkifESA6JlRFETPCG6WOBNweGkqNzNxi6wqzQzIlgJPG29B 1HLJK6NRn0x/J7BoKJp47oUXN27bHc1oMEaQ9fY4xZuuuezyi88X9IySiuYSmLYGGNV5rH/ividf HAlD70uc27Hw29/5dnlFOS0tvXZ8ZJLMa0F8FO1/Juui53dt23H3Xb8cGR4EbRXz2mwSN7+j/YrL LkH4IoGrrGYxgJuwrvUcFSXmFdgljHWEeB5VnyXjTLA2dMQkGclOa/8ow5HGNeJWSNSNt4KENvYi YGlQDULh8NDgCAhNKPGFQpBwCEPFhBbhYOyATKMLF2kkYl4WqZPN7pjT3r5s2bLmlraS0lKLVUSn I8YDmI2NWGI0OaYgtoWHcxyU3LCJJLTjgRdgYhT0MG0TPCK6fdHC9v+3dx7wcVbH2lfvvcu2miWr uncbG4wpoSW5CYQAgeRLbuASCCT0jk0zhJqEmw65Cb0ldEIJphhj496rLEuyZcnqvZfvP2fefbXu srySV8SLf2K1evct58yZM+WZZx5/7DHes3OfPGfO/1z1M+x3SdFIMYxUerKdR0ZGEhMr2rHzzttu r9xbTmH4XfPnTZg2RbwQx+5+Qh/tv7nqcJuMvtd7/3jzT3/8Q2tnR2Z29gMPLaBptYE4Sj315598 8srLLxcUFCCEYq3go0laDMA+MH5JvjBdRBijYyKvvPKns0+Z1dPS2NnS6N3Z6NPd2kPramqdcLQw s/xC6+o6/vHaOws//bJVcllUdXhNmTLu7LPnpqdhdVN732wa1ASotEsYQhHbxhgySWXpFGuMFXZc YeGhhEC6xslN0LCQ0Li/hxeoAv+aOvhJV3/w0cISSK+lA49Xa3PdyJRhl33/O9Mnj/Voa+porW+s qTYJ3dD1Wwuff+O9vQ0djd1+I7NH33jjDRnwagthgEncnXjtOwLGdrUMCx2dspKy55599uOPPqKe 0Yd12dMVRJJ74tjTTp09dtJYX89O0fsU4vTQ+9qb6nn+h/oIIuUERWNjg3dPp29PqwH6SxBQyrSF K50VjdPjg/FM6Gf37tItWwsKC0vgDygtq6Q2A6Vo8r+gu8EHkNVnvmAcpewoKD4xEWxUxiiiQsPS 0tMhVZJCXA/PuuoaQtMINm1wpKIbhgBvb5KDIIk4FU4W4m1gKNa6UOeAwj0Ma35SjUQhy+9///uP 8VKlAZfPL6+7bvzECc2tbKUmPyfwNWlfGhMdDSSByxFm3bxhI+f56f9c8d2LLjQb6Il49iFWlG0i tTe1PHzv/Z8tWuQXFHjNL68967xzhQnUNI15+cUXn/m/v6MIUAH8lCwELpghgMGVgnuEMiLZ68hr draHh4elpyaHhQSGh4WkjYhNT05MTh4GNQ3diogFmhallPV7r1y14WXaKBYWUojARhQeETRudPYp J8/IyRoJmomyelKkxvKV9skmnyaRBwfoQJeC6SVv+LqlrA0rTrZPCAI8d5WUL1u+bulXawp3lQrG zocq3KbAgO6Tpk+68LvfpMKbzFpnS1NNVaWwUnr7f7W+4M1/LSyva2rp8U7KyL7uxptzcjKFFt7s dSd00YEj4GwzqgXJ/sB6/uyTz1556fmCHduFhkRCz12hQQHjxuWdevqcnMyRQd5deMqwn9FLErbi oNBw35AQnLiOmirAFgFezWTCMJAkK+rtR5wR+wju2q3btq/fup2yHsLeMFwJNyW9t5CiThj4xC9H GokHxccnpKWlp4wcmT4qPS01DRXj489uiW9Vh66h5ghbBt+dPIZJedBkHQta+54ah9Fw5to7j9h/ 5rH1J2hsIqrBQcFUd0PC9dxzzy1bvhxtdMEFF/z0iss5GC9P6CXMcsJQQh8RiPD38aUt5ZNPPPHv Dz7ELDr9zDNvuv1Wk752nPlEPNtZtpz9teL8gvk33763qiImIf7R3zwRS4MXYSb2+nLRF/fOn48t zYAC8ZozZ860GTNi42KZ0ZJdu75aunTd6hV7aKNGrkPCgaYBkEQ3PYClUSUWGhowKjV5xuTx48fk RUeFS6LL8KfDsVRe2/zxRwsXfrpob3kl9hX4IGIEqUlJpEqysyHwAz8SIOVmvugYYcYxXFdiMRsM gCFzlzZuwlPEQQSzSiuqthbsXL1q3fb8wrr6JvZhBK3DWN1Z6UnfO++0SeNzIXv2BFxCT2xpKIaV 5/Php4vfW7SxDlr6zq6MrJxrrrs+OzdHvUAdgRM+2uE1ssbXzMoVH66qquKjD99/9613y0r34jhR 2sxeRCXziKTEiaOzJuRlpmfmBkfF0V/TE2YlKTHp6mqobard69NdHwi/h6dPU1NbZVXN9vyidRs2 5ecXVFRWg0tCBzHX4oWZuUECwiKiklNSRySngH6iRINuKCFhhGwslUL0p7VVyN1rGxrF7ZOkiRab iFEt9yQwMmNmG9oA9l3RSlLPL6k7jY5JRMBQIAvvTYB/dXnFk08+SfQK/qOPFy6cO3cuBSIUr1Gt XVNT0wy/DfJmurrz7egokHnB7Jevvfji357+P5R1Rlbm/PvujYmPO6GPDi5RGqtTrbR80ZePPvBQ XWP97Llz7pg/T6eKuOKtN91UXFjMaKaNTLvxpptGZWVJib3Tq3RXMTiLxYuXFhXvrquH40pozsBo SPdtL0KK8L62+/Z0DYuLyk4fSWFtYmJsVLQkRKWBqG9A6d6qD//96ZdfLt+zpwwxwQEkth0S6hsd E5WWnExLwoT4WGKDgVDRADWTfqcGNNsB1BZbu6O+vql8bwXJlKKi4lJY/ptEXLHykStCBAGBvkkj EuaeNvekaWMj/OGqaEYeWxsaWppayPhW1jS99e5HqzZsq/MMb/fwHj9+3NXX/Dx15Ejti4icqht7 Qh8dUR/pASpOaitB8fjR+x99uvDT3bt2kZCAGwQyEMAgIT7eiSNG5IyekDdhcnJqalxcXGBIoECV mmpq9hTtLtm9bVv+hk1bi3eX1jfQjaGDKBL+ONggVRKR0ZHDk0ekZ6SPHjt6BECjxMSAAPof69VF MPjX0FDf2dnGHBLRpmxW6IZReQY3IsX3IBhFKZnqN0n2YcOhiaRuTlwtrG5hGxAcipB1S1Nk9tQw aE9KS/bcf+99kFvcf/99QhcXEgIo7+abb7788svPOudssoHgfUUZmQvxVfQRpFq8X7Zk6aMPPdxU 3+AX4H/nvLsnTZ/KyU1d3ol8/wGSpZsbw/fmq/98+o9/omLwwosvuvxnV8p+5+lJqvLPv/sD78Pi YufdMy83J7sDdBkekTFxhQvCwN0EqdHUtgusbklJbW0thAxwxODiU1hQXVUFAZHwEwlvl3TdQ7kA po+Oihw+LD6D0ufhwxMSEzCGlyxdunLFyu3bt4JModAR35yoEEY/gU52J6iXAN1Tr0/YQepfu7po jQSLAD/F2iLqQAdRs6tRqevV3R4bFZaTmTZrxuTRuaOCaSTb1uDZ04QoNtNppBWfM3DD1qK3Pvik sLSiy9u3pcfzlFNPvfyKywHgmR3zhI/WfydVKPGwNQBqeXpU7C1funTpvz/+OD9/O/yMQdAtSDc9 KQdjriLCI0YkJY0YMSI2Nqa0pGRnfj5aDJSZuE1gFKF/NBUq4DziEkeMHjMmNzc3JSU5JSVVqGnF GpMDWw0bN9YQcFnJfaCEHIXTahA5VKVIqdGYRmZNVIg/Ck+IkRvuSqIQBJvp7hkSIphyMMBGzmFH 4fwPP/zw+/96/5TZs6+77rqbMKKzsqdOnvLAgw+cfd65N912G/ZVRVUVXW1UI+OvUUgchjfq6cGy mHfn3WVFRVzie5dc9JP/uUIsMAWRqEoarPjkUMqvPfvXv7307HNsGhf/4AeX/eTHjFFzfePN199Q sD2fXeYnV1114YXno/wpLyS5JiTsqAn0BIl7Itr7rl+sY7YpUrWURG/fvn39+nVsEaUlxZg1iARE EgCthfBUYj2doaHBiFhW1ij4rmiYs7eyYsP6jRs3biN2LtRcrTR3EwfNFCoSMDKJfDstaO0xwhKP /sLdiwgPGZmajG+Yl50RHxvpJwyPLRJvx4dsa66vbfD1CaT28pNFyxavWN/c5dXc0e0XEnb2N8+7 5NIfgLdS1ayByROv/o2AlLE5Nn5l/SE7DmUiAZdNa9fu3bXbxHEkV8X6DAsLE4xPqzQC4VscT5CR LQ+MIowf2bm5Y8aNASKUmpaBVkLvgOkxX/QAcSJtuHy8oXbjPGraHGDJSpJDF7sEIJ0y9xjbBJW4 DRQH6kaw1+ZmlPOGT1QSbKNvyZIl8+bNozj23nvuYRO9+YYb62tqzzrjzOdffCFn9OhfPfaIX0BA VXVVcwtpRHH6uBj9wwEnEI7nVh9c8ODqJUuR4bTMjHsXPBAZE92rhU7oI1vO7IXNm7/95anXX34N jP0F37/wiquvQowWf/r5QwsWtLe04fc+9MRjJgfRTM8/RSSJ9BhfJggGLGNTiG7yB5FoNiCzfdnF r9WV1evXrV2xfOnmjRuqKirw7BEmYdEycokEcoak4YmRERGUreZlZwcHBqL19hCX2r2rdM/umupK qHMEWyu2jYid8BkRr/L1hgQjIiIcLC8N0ZKGxw9PjONXpUaCe1D42HAbaULaANmsb0N986rVaxct XbG7rNonIKSp0yMxOfWiSy+bM/dUxQTzCDzXCRB2/zSRfgvbRxgcOuFdlLQUM6HjyaQXbst/4x+v QauoFZFkoFBGMHKwhtlRiOkEBgXFxMaMpjxn/Pjs0bk0s8I+au9oFS7R7p69e8vJlnAw+5zqICsH 79if7OCDdf+igETriRcmQCcrOoG6IRKKIc9Fo6Ki0E16NmEFdAIc2fqIr7/zzjuPPvro6aeffust twLZZp/eXbxr5oyZixcvhkh73n33jhk/DofAxNfF70OwMbIiwmE+EP/jqb889eYrrwhsxs/n1jtu nzF7Vu8In9BHztJmq6RXX3z5maf/ygzNnD3rrvnz4S575IEH//3hh1i8P73yfy645CLGrby8gjIi plY3Iv2uRDEFOQJ3cgCeNspIHG9DHGFS9hIONMEo5qmrqlxaR2D7FJfsLthZUFK8u6GhAZq+yLAw iK/QIDjg0ZERycMSUlNSYuOih4O9TYyH4h0QCwY5/KTSfUsYlLrgEoQ+wN/bg7gSoAFRUSCYIDPt AvBtisElBg9CpJWVUFXXtGpj4dKvVuwp3cu3iX97+PpPnTnrsh//JDk5RQOQ2ORs3YiR9NI58erv CEg4l3INoRgnVN1NqWMRUOmNG9esWr1lyxaCvoI58hQaM4owBDvi50fNF3DB9MxREyZMzMrJCY+M UDcGgcFCrq6t9YGuyj+ALQqVgfgxUyJQxsmyg1aqCPa1baUyBHlgQplWYgJ8BcdfjSBeAgFvbtZP nORZnlxFQl9cgnD1ihUrcBjxLutr6m675eZtW7Z+7/wL1m/csGbdust+9MMrrryysrqqqcky/STV YppQkCzmbITS/vfxJ6gTQF2dcdaZ115/HaHT/g5w/7/n7v6aPQcMOsjshxc8iGc/fPjwRx57lGzW LTfcuLNwJ07+I088npKRLix/NbXM3357iCYm7DiUbA7mxYjLxPvCAiAd9xwYatt89mhobtpbtnfr 5i1rVq9cu3JVbXU1/LJqVAmZO9qnm7pw39jYqMys9CmTJqSnp7E9gjMhiiRlJjDSdMOdxpUFGSCM kUJfK7YRHh5xLvLB1bUNZeUVmzZuWg2+qKKR3UvKgX18MrKyzv32f805dS4sheRZ8ANVrBFZVggC qnh0Z1nvvxT8Z3xzv7Gi2nXr5q1rVq9euWIFpgRgWsHVY6dIz06vmBjpkkbDCJJTozJHIXLAFAOC JTINjzoM3cwC2w8uOuLEpPgIJ6iQ4aobZVqMWFwUqi/4UHWTsz7iV+TH0BZ7o49sEdWv6J7KdTi/ 5Ergltz3ZdtTssMph675FvUJt9x005qVqy+79NLE4cOe+M2vM3NyHnv8MZZMdVWtoUgmQC8dLumm SW9uBDp/a/6Ce+7ZW1qKIwfZ2/0LFiSOGK6Ro8GUsSGgj+wpKMjfcdtNN2OtkH24e/58eorcfNNN oLwmT5mCx0tqAH8GIL9uMvZaldF0+O06YTq+li1tKG6RJCJNcCGrla5pVGmBpvlWDw/qtQvy8z9Z uHDDurXVlVXSkVrafQnOzaSDO4A9odNiYqPoZ505MnXE8PjISBhmwpA2/DFUB3YT4kohZ3drd2t7 O+2zKyproLAAtFJQWEwD5U5P31ZPPyKT8cMSzzr37LmnncFiED4DQzBoFamY++cBeTp13Hjpw554 HX4EVDvopLMPrFu//u233lq7Zg3RRtURDCLOPLkLcmpjxoxJTU2BkJvdBbmS/DoZLhKyPd1YQ/hi gkhUWXJMAYKgl1DVYE+Nyhsv3RHVNdOokPIQSaerAIzr/eymfZ5Gg0f2jB/+SaWy18Pjnnnz/v3h RzzI/HvvXblqZUNT4ze//W2uW1lZrfegmzTduogeIEGN9Y0L7r1n1cqVXAVVesONN84583R5PgbN zrUNvJANJX1EF4977p63euUqLI8zTz+DTNMLL73Eir3kh5f++PKfIhk0sKInumBVSUmYVYoTzuhj RdufqFAa3lJrK1NxMYz9GEqyBZmmx4b0T7L7tNQWLm1exBrgENy5c2dZSWl1eQ2pmUoprixvqK8G hGZC5igpeop0hQQFkKGDOReKiaQRxqELDQb+3dYCsK5+ZxH4hBIp7K5voPW7ADXBy/oFJmWMmnny 7NmnnEykyfA0SVWUVTjutGHqKnDWuQMvJ0P+CpqWYtBweF976eW333iT4C4t0hAG7JPYuLjJkyZN mDgRnFB0TLQ4SmA1pHlMsyTjKQDp6pYG2RgV5G7J7Tu8JOdxUb1mz46qJ9387CgSIWS1hoy4OXVo d0SODrq7OM/4EWdCIPveXp8u/OTXjz+ekiQlaVIEJ6RfZAM7a6tq8SVFfowIEeKMjYlWMv8Xnnnu b//3f8QYKLg771vnXXP99cQ1xD4y9zQ4CZQho490Xv/5yqtP/enPDFIQrTwCAigRYtead+89k2dM Y5FWVlULztWwlHMwGDDoHRhQcpzsMCYBL9XYvSaSOlYWO7IscvGpHGa2wV/IPhYQKEoKuBkC1Gts SzrEA5RQ8a5dBfnb165ZvXXLltqaKowXU0RkSvwlathDJID9Mhyu5pBgiN8aGijIJuMrlQRoTb/A wJCwCMByM2aeNH7yxKiYGAHCSbJZQFQmwKH0KZZ3dkITHXFBHniArmf2eaD3b7755lO/+yMYbJQC 4zwiOelUGjCefPLwpCQmHDnh2PoGehlJDNs5RqNV75YxpYrG6UpqK2nQB+uJIHdoaAhvUH8cRV6M mAAJCdwuYd1zeh3GuFVB3TfedOSnl3sWL68TKttYaMCHJZpApfK8e7a1tGESskC07QqviLBwJBN9 tGbFygfuux9fj69jJz70yMNR8bHGS5AEkAloDPhrKPHVMnawjmJSNtTV08YMpjuWLrwwF11yMVww be0dKCOjBKx9iew4TjfbAGAQNiUUCu8lsGyypNI6wsQeTdmHVUItK19akooKMYWUMh0Em+mPxoSx sbBnmoS+SfySQfP3jYmNhhNrxkkzJ06alJSaKj28oC6iMAS+ffx1ysThnOn0am7tgG29saUDeh32 L+wxyjGpTho9fvzFl132re98Nzsvl9yNhN6Nk2g6GEuxiShQ0xrXLhVQlWopJvUYBkVWBlwYB/IC 4jF5eWPM/vXpp8v3lAVQjNrTPWPmjKuu+TnwWordqZtHCdXU1pFeQPWI267OuxlbU4MqFT/Ig/Gf exenIRi2DkDdaLaBAF9ISBC/otT4GRwsLbNQSTY4266Bts+kO+4+qsoB3ZSd8oC/Hmq0VDa4LqC5 kDBYeg2i0iExnAgV2bvpenlJt2QTSmWDp01bWWkpt8qHEydNJHSgbZ1N1OKEPnLeRmSJeoSFh7c2 NEFrbKCOIEG6YGY446xvYKBi+xiOUTEpTCpNhECDfAa8JuoDyaDLKCn/4KBAEvZBQQFMA6h9YtPa EE2/a9BAUiILJaBUtFF7Rpk1tFdtFOQSBpWUh+EiJlxtyRAXioiMRDFNnTZt9qzZhLRy8nJT0tLg nvDygTzQk9bXLYDnpLZfSI+EllRqp3pAS+7ML9i6afPObflgNDvb2qW7F4BfH7GrpGuzAQ9Ix1Sx sKU6V7CV+lRioxlpc0S7B3JFD8lza3xHxstUOC//culH/3qf90D0Tzlt7tW/+EX8iGF0f0ATYTU0 N1Mu22s+y6Zj/C/bC5OSMksX6bwbzhgJP7LPYRDBvCattIlFmq5/soxNLyxpZqW7hoYmzS+OXx3L fD9lZN/4fm/0V1s9HVSLWeKhRpzxUk2ATDtlyx+F6sSEtARE4EHHL7EKYbwkt0zTJzGvpNphZE5e npGyfRXwQArCULKPdBySkpLzt22luSjLFn8+NS115uzZMGfV1dXquKsARYSHBwYE6lhaM6oCobht xwvTSfr40YvGAGHZIpw2EtFNZjYFK8Avgv4wc8nB0K9hjSs7H3Y4uonPORe6BFaT6LiYtPS0sRPG zZhxEqYTSmpUVnbC8OHw8iEA2NJIAD+5G8xjSl7oHbphw/rVK1Yt/uKLLz5ftGXT5tLSUlwG3FLh 4VVogoWV1T3b6als9XQ0u+hACpW7nNtSRqqRZBF7vP/2O5vWb0SLpI5M//m110BRVlFZ1djSzFZD QkwNZ3uF6xjrr5ZUmO1KNzktU2O6CQvgjgk631hDqv3sIbDt2v1MWEsx9dfm6J1/p8DigeO+751Y 2gingc+NZ2rV8SO76NPAIIHpLVv6lWy67R1hERHTp09nJ9b6kv7e6dEJw9DSR5KP9Q8MSE1JXbl8 OWYn40nDFryprKxsVFIzvrqRHkQE+TAxaZXFw40mJpImU/mKAj34VWUL3cGpOKGCUMSMd4QnDXJJ fEOjXyQji36RgnsPTzDb7a3wiojLTqoiJDQkJiE2Y1TG5CmTp06bOnX69NFjRuOfh1Af5+MNWolg KYoV9Sqsqu3tNTW1oJ8I29PReMWK5XtLyyjdZuPlBnSDsyXeyJf8szImRx9rODphGeJHs3W89fob pXtol+h52umnz5k7F9wXVe9aJuYYWrGJnLSJaCKNhZvQj6gb3ZCYDl7Ep3HQZGoce8TgrFwNLTlJ Qp/VhdR5C6YEiVXgi94wck5LZ56FPm60VKG+krNPnzkjGDSABhAG5TWU9BGaRmKKPUJtt3rlyuKi YrQIC5gCQgjYYJMBySqZeA9P6PlQKyZip5yOh3ypftGJkawKhbXGkUbCxLkzVWmqd7RiyF754m05 QcB1C8XrlqLtttamlmZ9A7gOp5IDpdmedFv2o96SnhDjJkzAbpoydQqtaYYnjeCJ+DoeIF/iMLHe BEDcWVFeQRf2ZcuW5W/Z2trUFAb5e4joWUsrOR5L70QxeEcb/hwUMXOLi1RVVsKqQcEidi4B7Oyx OcStmR3+qT6yRUXHk5dGf/hJNCgc6KD4+JS4+aCG8M74yetAm2jQnlYh+7ZO6ct1eTKejW8hLZIs NJzg6jRINbi/PyJLiBY5R3rzRuchqyarso/R15cL9e+YoaSPRC/A2+HlBS7xnbfehmEaw0GBG/kF O7Zs24ZwJCYkSBFAdzfvNXGmprq8zP/387dVj+jmRlSI6bED3jpJ+hMpNNujBQjgjYG2WXuUfVqF Gkg5gkmU8oa5J7fX0ko3SokLEaiicxZCRBwLJ5ECqKTk5DFjx86YdRL9cieOnwBhO1qQ8xJXQj0Z K6wHu293UfHqVatXr1rFcgLEQKxK4ozCR2/MMIm9ijJVfTo4W3T/BG5wvyXmqvjvZn7BZ3z68UJK 1aAYmTJtWmZuFjsGCGzy/ariDfRPhIH5NSazBKcJCrEtaV5MIkWmeFWVlFNcySFiTi7egD6pSiz6 CNuc21Cd2JeX7cOij5yzh7rR8pw8LI0k6+vq8GHjE+LJ0mjMqS8nP/ZjhpI+0ip5pIBi1n+99x7o tUsv/SEyUlpWxh+qa2vWrluHEweUFkMJv1d0jRlKUCMU2jPEgqumyN58qmNnRweM9yesoAfaF5rE 5Txa2YimMwYUjADyKydReAHHWGkL06RUoAMm7CSpOqOVjGICIYDFRJsdUZoaFBJyLB8fQkvDkpMw l2aim6ZPg710eNJwno44kwBGzL5WVVO9bv26zZs2AWPDquKeqApGz+kWpyUF2OG6VA5UvscuLkPo DMyFEHRInbo0uWOsGuvqP/l4YZOA0bpJHmWOyoL4VaZNG7daiUrJwGL78KKQAhISsyFZJqmzs2zt caoYHC/7w8EZKPQmVxaISZ9Vkso+T2SCnnSjE8F27KyAxQPY7GAy2LxpCyPCH2fNmuVHkvqEPjpw RlW5MH6LPv98yeIvU1JSfnbtNbg8Xr7eJXtKRKF0d+dv315UWEijO1giWPPlpaXvvf3Owo8++vCD Dz/95BOIt9NSU7G8LWVk/odBw4wyJbhmR9wHVPCYRQLh7JqoJpSSPam6ycgGq3hLQL3mjaaE2ctM ZbnMvtYloWjU5Da9s0CpmTJcLy/SiKnpI8eOGTfzpJMmTZ6UmpbG8oA9XuoSvL2rq6rXrl0LnCkj cxSKzN65dGMXS5vDjKQe8XEGZ9kcr6uoNV1cXAzJTHxcHPkBqPuwT1E+1MPCaYedQ8EhiX+ZNYch jU8Go8NBSaUGyUg4mvHSzVJRTvZWeph5V/vIRNmlqEVjYXo88WxQfWJreXmxvkAdY5gT9KRhxNHc 0TEdO5TsIxNUkxjN6//4Z8GOHbNPPmXWnJMDQ4NJq48aNQqjhcp+lvWuXbtYrohZTnb2Rx9++Nen /5q/dRupdDJW1JpMmz49OlYaUdmZYFQBCgKPrC+RFzuyoNLLHRHjFE6TAIEOGGNe3CXmmUnFkuIg rDNVDaKMTH0J35O92xhWJkkHwgmSHPAv1EXJG9pyIRRYXwTvY+Jis3OyARCMnzQRF3VPyR60G9m5 bfnbklG6SUmabbNFUDWREi3/J+sjcdO8vHYWFj7++OOM8sSJExm3FV8tg5KB8QcGOf2kmSQTWHKK a1R9pDsKXovyn+kU2y+30kf25qfOmgFh9lb/H0or2PrIxBakQ4lG68X3lAaZYm6zMa9dtUoyRW1t OTk5kGdocOCYNE3fvjyU9JEG1WiE8I9XX6Xv1YXfvxAjggA2NFrksPJy8yZNmoTRhHHE8oarAeMC a6K4qAgiGDy4U04++Sf//ZPM3BwjeI7xNVl8e+kecQE71r4cKNAMcxr+CTbSWEwoJq0JMIi4YH5T sJlqK8wZFKUg+o0CkW7w5pJyQ9JPHtwHqgYa725BlNNo0OqoJS2PUUwUl8O+nr9tO+ehEyFLbtLk yeBbdK5VQHlp7YtowD6D6PomLUPsKPCxf3nqqaVffXXO2edkZGQwaJS884/xplIWTwSXGeSRTTwm s9DTY+YuUCXhwCS9Ww2B3iT3rKQCaqcfQYYdyWbjtVH1LUhuI8BeiBxCRCgAMgN6oqxbu5ZdkzLM GTNmCOv7YKijQapKceUkwggB7SYcNFRd62TIUmTd+nhDInXqaafRTeGBBQtuvuWWIL+AlV8t27Z5 KyNO3f+mzZtx9GhYLsdLvMBKl9oqxsn26esN2/Lq2EvlZAaTQmRQwLhoISrXKMtUCiToHVRTyHZk qjTFmzM6TeDgXfDYSjtSKc4UHowW6myFXtKREwmNDP/+Dy5JH5UBGBMFB5oW/qXe3dvxJHZQ7Ijq ta/POeSOM1vX2tVr4ClOiIuDU1iUi5fXyIx0GGAY7urKipbmJkPn6aMtz/UfO4RwQ0oaV8GmipA1 dFo2pNo9RsN5crk9zb0cUYZ181PdAmV4cJA/mVyx3aVnF+LqJ4lgL8/MnGy4I/Fkd+/eDZ5mcJQR tzQ4VXIumkAzikSIGhobqcyIjY83QkaFtOxm0meWikHIh7w8wblRCPbmG29QWXL1lT+jRhXLZfu2 7S+99PJjjzyyfds2UQdiIzkj5vYBnhztHR/GmFUDSm0oBa0gNBoCt1N+BiVL91t6g6GKjN0ktKUE HbspEq6qqsaVk/XS0xM/LIGYtywTDw+YwqBMdtZH+t6xtw/Kjna0IzU4x5Pc7OjEO4OYgRavwxLp UicompS0VLqM4U1XV1ViVlPuQ09Esz51MgTpDkwJv14KsB34MiuaPTh3fvRXcbaJ+r4DqXCY4027 QFOORxyqsVGKroYnJ4VFRqKbYHYGdHL0N9XPbwwpfQTvB2bOpk1sBePGjsVPYRljk2v6SVMkBkKN HywB5J07Cz748ENSVLfeeeett98x86SZcEdAqw9zlWO0jsOKJTKN83hguMpswxYtge5yauYoVMRQ FHTKivH2pl+O5FNI8Hd08Hk/Z/7r/jVoYTZt3Ij7DFZWQGQyvj3R8DnGyTZGdUjJbjEt7Uy5YaUx CRNvL0YVd1nXtmI4HBmor9uoWaa6Ie1GqNgmKdXkYWOiY5KTk/kr6ggK1EF77CGmj8rLyjAgyeXn jR7NGKk+IlGllg7Gt+TITNcNfj3z7LPwfp557tn169aMnzHl5jtuv2ve3fPmzx8/frwsdV3xgzbS 5kLq6nOTtAaNjY3lJ+qJXx0IF2FN1bC6Coqxm+QT4kqSCtE8SCDRVsNtarpQDO4TDJmrkVoFqwVf fXKKrCvtAE0z68QRw5h0XPiCgh0y2k7d65AGaS9qyoYwug1ioIdYeN+NjiEzOvaGrKVtRq4UFUy4 kzfg4zKzsjQRnL89f9Cea4jpow0bNmDdjExLg5STMRJoraG5Y2Xi44SHhwNUs5yw7p6cMaNPO+P0 4j0l7/7rX52t7dRnTJ910oTJk8hb6XZnO9KDNty2ZMvEG8XEPYP4gHotNiaG9yoWHKaVKHJjBqUn /zchJ/sA3uF6ANcbtJsfWhcqr6igwJooG5wbuhXwg+DR8OEj+MnYUjOIqBiqK+cCEUmBUja4Ytny Xz340D9efc0UNsuSHbSaiUEbZ0uuHLEGDecLx5MRvKSkJCmW8vLcvHkz9ZaDc1dDQB/pysQCIiJA MBuFTa4kJkaEDGChbmKim+ihBcBH1IxhpiYc4+Nz4SWXnHPeeaZZgux9kO1zEmmvZ17Ha9+z4zv2 G/G/BAUeiMWEN2ci3wKS0tAANy/RSkdgCM4549x1s9iI69uCckRrTyG5tjM4OBJ2vK5CUlUqhwiC aI2ro3CIAmwhZvTy2r17V01VtSGisZg2WY+sRcTmrbfeeuCBB959910qdcBirFwOM/VKkBhGrQ2y Sd2f8bNvUtmNdfe1p94+o8m9CNzcso+06ohGyc0SQkpLSREh7PEAQENvMH12PU9/7qlv33F3fcTz W1lMD8/S0j078vMRpry8PC0KBPKs1gQvdXlkZAU3KZUlzERCQvyNN9/4o5/8mEIPukRIUMBdu0ur nJOY458hS5F6cbWGxIkgtkQyToKPPYyDqePrwdcD3CDJQke86fCTzrc03jSgItU3wRuoo+ylyLqB HLqZ3EdDg/PFKMii7xhyQiSRZQYc1fABSeSOUaRK5ItFi5579hnQ/KMyMghTzrv77vvvuefO2257 8YUXdIcYqFt33XnNs4g8sXaIZrAQ9P1+ylT2bkf7AF1opm7Sqo4EBol08VtFZcXWrdv07lQlue5O 9z+Tu+sje2S58aLi4rK9e3FtNHiEJBFV0VG2TSR71NQhQpObulj/ljay5l3AlAZuKI/1zA5giGCa TNmHMkLoAuAZtLiccsfCwkItgwQFGhYRrkaUqK0jNWUjJsKYkDwaaKk61qHo7/ft4eIEKCPYZoHI 2ukLXUaEkIxxLYGh9Rs2QHEF4ganjO+y1ZFLevP116lrGztmDMrorTffpN86EUqKkEamjZQF2d97 G+Tvqdhg++BzoXDVSjqohCA5ku01hX7iiQhqW+L3AIwRMOCRmNWbNm20zau+18r145HdXR/xSFY8 paeHdAnbO85aQkICckHTYfwv+5mdFzCToT1tzKx4CruN8H5IqMV99zfphmxhXPBOUUa6p8mzCK7f iqpS+lBaWqYgpoT4+E8++hhCP3sQDr93iZAZlcSe2Q9ZGSpfkXVlCB4ZO1TSzoICCnf05jEl8UFI UIqx6eGxbu068eOl0llqDLEFyHbX1ddnZmbSyOyDDz5Ad+fl5V511VW0fj3l1DmminAIaCTbsWIR aJhSVdJ+drFz3ED4tS0IqLY1BYvlxVoTqlQvbwaK5IDz3j9AwuDu+shaYD0eGN7E+REcCk39AgOU C81EgSiaZyiFFksL0Ow1yZ94j55iPfNX2TyPZEEM0Cgf5rSyeOSOxSiSu5Mwl2D/tSLJRM6kIhSa QRIffFK4s4CeAnyD9Bz29AsvvgCOVvXsEQ1pdWwZCgyBr6VK0hVFkgOQ+6jMTMoA2YfoaASAVkwb QywNWJ5uw4wnwkBpG14b4RK+QXwOIquU5BHXXnvNL3/5S1TS+eefP3/+/Ecee/y/LjifkJ5Qhg4F Z03FgKHQIKlmzdiHlPDoQFFUgh2RQsoGJHsiUqfpSAYqOiqaN3v3lO4qEiCxvZ0PkFZ2P31kcIpq Fiulh3Y0Ltu1u7CgMDg4dPyESfwJZ4wSCmlTLYWB1MrLkWwF9mSQN9H0GSCAkKBgsm8CMnQz+0hD 9VI/oqZypywYYvT4C2pdi1R5ehFxjYqIZKpgs12zeo0W3CErsBFU19Rs3rpVLe2+m35K7TT4yncQ rshQMPU46bGJ8SNHZbCB7dhRQBkjwiStho1g5ebk0CyL8SR+VFpaEujvR1uYAF+f9pamVSuW7yjY sXDhQvaDSy+7LCY2duG///273z750IMP/uaJX9PwSjmw3Nnh1V3HHmrFbaN0kJaDSggfcgx5fnDZ UsPWQ50teF2TYkum+ioBmC6sFOtXrVZYHyMoReEIquONC6fV/fSR08PJuDqCcBhHVJOmpqaNSJJM vym66R10lq4SOeq3bXHRse77QnXhyPblVEbbmvyZoZFTHcpUSws5kzHUBwn081cO5JI9e7Zs3izb lIcH0Q20EMtjz549oPusLFLfNnAdlr7c4RA6RsdK7QKGISg8lM7mSAXG5j9ee+29d94hLCJ7m4CP k1E0kiXo7NqycRNaqraq+u0337xv/vzf/e/vXn3l1eeff/6rr7564P77f3HttU888cSrr7zy8ccf v/7GG3/4wx927NjB+bUsfki8nIflUBFG46CJJyqodIocOjpqamvodgrzcibFtOL5eqxYvgLvVUwD w6XzH2Mf7TvJwmMvscfu/Px8oI+MDl2MsSOUIhbhUxMU5I56ZGpSOnsubquMZJpN2YodJNLKog4h VzfESQbzYuxtKzOyMz+/rKyM42nJC9c6GUOOrK2p0Y5aR7Vpu/OwuGKdyz4+beYMGKAZF6qv//yn Pz2y4MGvFi0uKy4J8g8Yk5eHMmJYyeW/8OxzDy1Y8NLzL8DTKnPh4QG6bfLkyePGjUtPTyf4DWhA spkhIaNHjyHlpJSMR/SOXfEUrjmHPdcHnXQeRKNLJtZqDB/DwEOnVbElc/MMX513UXGRFEvKKSxd NBDwPfet71cWCDG/vb0aamopRttTWnbet76ZmZ3JmIBWlu5GDgJ/05BDEmq6Q+5nsrpmVgfiLKbs kzXw2SefPvbIo9u2bIuNiYWDprGhkQAHf+O5gEsKINvQP9LFcPPGjSipnOyc8/7rm4u/WEygMTwy 8tS5c7HGVRcf5ja/3jpon0k3nOLkVVOSk8E9spC8uj13bM9f+uWSpYsXf/nZ54WFO0ECQM5XU129 eeMm4k0KjGxuayHP/d///d+Z2dljx407/YwzoAE45dRT55522pnf+MbZ555DONx2pYfEeB7+Ju0t nLVDjF8NH4kR+PrQDoN6YwIBiFlbCw112mGYGEttg0iY2Jkqaq6FP7irv+Z4SgVDkFQClAVKMDk5 xQotGbNIIgImdNKoVSNOrSAGQnsc+zl7TRjT283K1/R4kE6GhPf1f75+5+13LFm8RGpuzV95NBPJ FjO5urISYkwoejGX6QhAe4sCA+QnL4swHa19dOCzGKJdt46M6DM637mdhD6obYgXTN311ddcM3Xq VIJ0xJKwAhCkDVDW79kjjnyPh6+XN0SjQGmxCGjkMHv2ybSKplGtJEza2wKDg5JSU7JyssdPnDB6 7BiUvuIqhsyGd1iR1cHkJ/FE4Zt3HCyh7c5OmKGIIhE/QjglHdnTs3H9hpbGJmnc7NBErlVG4jEc +xobkDNofF9GS36wmwEkEUbXYcP4A73PtNMsC4if2JPIlnZx0SF2X7yfo1cay0OcMQl0EMXozMzO eviRR8aPG0cw6Llnn+UxCHYYNx2YjBWqoOkIvUZ4RrboCRMmrFm1atOmzQTpQT+ocXQsL93zNb7g zp6I7va29lHVYG/yziMgx5k/pWeNuvHWW35yxeUjUpJ8/P0wpDtluZEbaNdSR5ZiTm7uRRdddMut t1z5syvTRqbxJwIFeDHW4DvFS9w5HHm0AqCDyRiifAlBSrxSfrfIV6DKIAcUGBKYkprKx+yRdGBG m8u42maRqyNJ7uuv2VwcSN97b79LHDc7O/uMs8+EIQhjiOYHNhqC9BQeDaBb4wNLpFYNpaOdnkE4 3qA8JGaEZVdUWPTR++8TZyWDs+yLJU0NjafMmQPl4+gxY1JTUsh3+PkKkTPcYOxX8JC8+84769eu Yz8nqBEXF/fsM8+APAYcctZ55/IVVShmDfbnwfVbxKHs9da/8wzGGDpFCRV5fChrRZg5hS+YQr+g vLFj8Lkwc1LS08i7ZWVlwUiF9gcViQ9yy+23547ODQ0PZ3oo4OKcplFom9J+Oq2/QXi+Qb2EgpKw r3ljgvRCu6Ium7TYksIaWmy3LvliMVILjg8ektzReaqSel/9kbiDP6a76yO2P4qM3nj9ddgzTz75 lClTp2E6kmhj9DT0qCEkIo6d1Px1dGB52itzUCe2zxczWCNpbfTkb3+LKVSwfXtJ8W7qYGgys2zF CvrwgMTD/SS1jHcGlCYkNIwKEoLWr73yauXeCuALNEVavmwZBJhIEGGOS394GUyUh1mWfbk1C3Ta 3Y3hqeVdffnW8TpGbSLtLqXUiAe5E6utqigrVSiAABISE1lOk6ZMnjx9GvAtdgLsUCyCs847B+5O NBEthKVgQsJP0mkGw/Prl4i0x0q3bcxA3cJhShbb09QJ4HnQ/YiuFSyyAL+ARZ9+2gnjO0f6+Jx8 yinC2SaHOs70H6KPdLzgUXv/vffaWlrOPve8jKxRjBTpEtxZwXoZWjyTFxfQl+Ih3dy3N+tDtvTE xERYZuAGjYqIwBRSCu1du3fDWMwTPfnkk18s/gK9s3jRomVLln36yccF+Tu06TPblDQ26uygqeTV V1810mRkj9Gc0a9bcmnaAbitSrJNOcaAGVeD7iAWsezy8sI1NvpIuqvj3guBC22HPb06WtuWLFmC /sUumDV7VuLw4XDXopIMCZKpx/b21n4zB/UHj5cuduF1eUx10hV8K50lTLGSqCSobLq6EE5+geC0 YPsOKR31862pq504eSJoCes2JD3swjty7clceWNyLpU8EMnQPIaHhsfFS5+D2tp6aDQFl+SII4gs eniq6Li5MrLsXONU5uTm/PR/rrh/wYLzz79Auul6Qtbks3379sVffok7duGFFybEJ7AllewsXrN0 +ZbV67tahSGsraujuavdOzhgxpyTb779trFTJrkKCqJLWsm/JXRiIDZuGEvilqQZS1sbCI/DeJca nmNh2TWiWH1U2Qgu26CQwqMigYlwtobmps1btiBtkqH1xjvzBvDPT2mJLn3uDXbeVNt+LV+Yw0y6 1T7bQNg9u4gPAEaC7V9CbPybccoszCQQpbgm61YCjAQUIAmlboFIuvLlUuXmyhsz+sh04IAQEtMh MiJixPDhgg01JECIkcFuSfMpNBFFkq6++GCcrwXC+T/+8eFHHt6yZbOEQrw8p8+YMXXatPauzrln nHb11VfTkgD6EcDU4pWY9t+w9H7nu9+94667biXkMZawkctUhhoFPDZBEy6nnSfsDwdjOPpwDe7Q cBi2HLRT3mFOoDapIzEk5BDwYdFICpQXJ4THhk/IVO6zvqRPujawMid2nVfShwcdpEN0xlFJqGZN Vgo6Vygl5CXV/uapaVkKrZ0ylNIKCVJbwXJbBViu1EhuHD8yElAu3UReoyoiKzPzrHPPIe1BSa1d G8GQMZTRUREKyR0qL/tO161eg19G4HDqlKlzTpt77re/BYFcRGQETcEQjZEjR86ZM4ce6sMSEjdu WE8rJCyXK6688vuXXEybI7AzMg5qRrri4Z1NS7tDiZ7ZJed34ewoecOxeJSSIqB6tr7hy8WLiYYQ jqSLBusRg0h3O31qEy+H9Vw6R4krM3RkrI+jzXPpahIr0iTa+KK6qHyiHUYZAfJFVNbQiJRBaIf8 YNy4uERq2mUMzbC4bFzc2j5iJHbu2EFhMUOVDI2WQWepW6ESw09pb629XofCqzdRau522IgRl/3o h7dB733nnT/48f+bdfKs0LDQju4uNm1+4quTh0vJSIsbnthC5svHB+OI3JA+PqayvHH1U8uZzctO pbtQ2lxys9yY9kTo99mMNyaSP2pUBuScXj2ewNsKd+4MDgne77R4MQBNGhuBtvX7au7+RTtApsRs ur5UT7H0ysr2kl3hGXJzc00/Zj+qRnBZxIU1xbrHMhEHDo276yOiaFBAIAw0VmNxGq/FumeGzCGa 0v/X3af9wPvr8UgcNuzSH/5wwtTJXn4+THAr1Hy0J6S/s2FWZdlo69S1a9ZID9v2dmzmYYmJsk2L wGhNm82f5ZoB0HPa0AF389f0ITWF2u+VoDqX88QnJCBX/IJdABUk+EmpKnV6abYEk9z0g3HNCLvP WRgH2xLkDQUPOrA6OKqYDLONLC7SL0BqlHhr/fr1RDbVjHTQt7nmsdxuGZsImQEusz6bmnHsCRSF hYbSUJQnFiIEJ95Mxi4oMEBt6aH3MvJNEFtm3U9ALlQwWsaI5JuFHQXbuLmxZUdBAcy8EGWkjhwZ EBTY+7CDskIGXyUdRtHo1q2j1G/DzfpiTw+gNSh+jOvnTbM2YpGqgGReHLkRu9Xi0BOwI92xPZK6 pgw+v9fe0VkgaRAaEswbooo2XQ+oSGmLZHifXUsI5Xb6yCCyJKbGEMC6UgjpuodHVHQUKSei+XD9 qburG7ikV0zkaFAW5pGmtx9/d7pvsq0aGpNZll3HkwgRHHJVlZV4Ezhr1LWB4uuNyurlBuXJdQHb 22k/HvSovuJ8uX4bQYe5oqKQZWvz9BgzZoyA+339KKYFf0yYnJcUTzhsKCwjDjC4waG46fV14FlQ JHmV588ef92KNKgEuxgVxcgB4RHQcGVlwgIolFLGenLVy5XnctU9ma1Pbgxuh5amZvYrOGojoqJw Xpz1N4OlQbghaRw5DZaNuYeID7ijVCqyS3V2SeWaj1fRzkLcePQzce7E4dLX0F4Wg7w+nLdTF871 oU7lbAq59nJAkFQZ8aIYAjBtd1cnwkW1LeYAESXkSrc99Vmwm2gU7L5FSK4YHTtuaMePVCuRyqQc giUGFmnEiCRMKFxakMeVSnHnKrCJ4xHcUB8J2ajISnfP9q3bDHjUKzU1lVaO1Dc6V7EP8vJwxaQf 5By9GFfBv3gLnMH4C2bTluzGjvwdytdGsAPCQz2FrcIG6K4OelrdKtWdGZwXtslAMA2J+a2bWA8h pHiYJElo8tG2LVtrqquMAy0vDVHxRk0kwVt8TV88Js9oeo72amGelRFQGmhUE+VLSclJFPRpGk7Y NSy7wZXbojsOscoKDR7yC3awlRHVT0tPp9oaxgPnjj0IiumUPYSzsCLuZmNiMbS1tTa3NXdCPuPR 7RvgGx0TFRQcyD5eWFgAeXa7R0/8iOGhkF2YpvJiNg+Sr2aWrSPwiTJih7BVkqtMhv2cMrWCQU4j 9MeS1D+U9kDhSEWM8fO9/HzTszM9wEH6+e6G42fHTr5FrMQqdjZpb9FEjhGwb3UgHElXqTvdrvSf BoT2+WesGvMnj+aW1vqGpg6arLS2sdWYhu0WBRI3Y6IHdAlr4a/8SiG3DAW0toKWNGpI4O9fa33E 3qUiSNxEyh0JZkeEJyUnUx7ByGrEUUeKnhA4NGa1uNpqdJVc9OE8TKaGTk1bh07y0MBh2KyaW5r5 HEcdSlXKrH38feMTEySXoWLQhzO7/BBukvJAxh9NoeQk/Y4oH+beNMXDxsMmzAIYiEsI4NppEQH2 w+4mfsd2t3XLVu4tMNCfe1DeNY3XshfW19WbLNvB6QRcPtquOqEVDBIXVTSHpM7I21IE2tCEE0ov Pwoh+dnQ2GSl1Sw4uhWrJmYEItd025LeqxAjoIP8fHyDAx18xy6VRbezjyQ+bZbbzp07QTpgAdFn hmA22FnjyIghrQOn5bRGRw9VE8l2OXkiJSeQCJlpbKmUjyjlvXvLiTIyDvQLdZWMHu157PtUm5T7 YctUX+ZoT3XQ4/c7j9IV9oVhziVXh99HOtZgK3l7bdq4iZWH46z9snXnEx3k0QMMZyCcR5c8wuFP oja1tY058mh4Z4pjYB7F7dAgib3VGbOdDZ+oZVhYCKMB/0RpaSlJFb4CoXscI2bFj1wjA/oIbqeP bCkvKiyE1p5bTElNoZc0KocIP/gjtZPZvnBrgdWaggmnGO8gTK+rL6HekJVmNhpXNqXIKK5DYhVi GpZESHAI1bNG+R65j4irb9A6n94nN4N0Mv4KV3HttXQcUEZcQg1hl1/iwBsmiQn/EeKEm1i+t6wF ZA3t20JDMAYth9QEkzR54trnHZyzKb+BGIAdHXRzqqqqbm5usaNjWgMoL6OMpGZbgv3ykugd9FvS 88YTchvobijxI62EywJXpKVBXLQnuak+0q2yvaV1167dWIe8zybJDdxR2rCIwaj2vEMrmZJJm9F3 cKbXdVfR5W1Jg9mF5dHMtqyUj7gPsk15eWMzU8GnVx6EJXrQR7TvU1USqSjXjUTvmbgKlpEz9fBA XMX5nDjIZP2h10Dh4LlQouT8V90AEDwf8BcGB3B8Z+FQo+EsFc4WC3eO78veXVdbX11Vo7anetw6 oWoBiBxqux6HjPEhaGwbIPrvDz8sLiqWoejuzs7NCYuMkK+YLpIunCD31Pc9gPTLaBnu6UmZH8k1 0VCd4sDzxrbtWbpiLpnBcKXJ6MLR7fOpsDXYn2X7VcCnzHQP1eUFO3awKbNvg8wGHmLtIcd1lza2 ggS8FKvS50fs04Gc0DZDXH7yw9wBqEgTJempq63bXVwsU0A7464uAaqr+WAwYSQ67bsazNuzNaCa qPpy3pn0VxQE9HIUnzc0thAeam5uhZ4APgzwIoSKNCSnuQIN/+lX9Kc8jplMOZUQZojPARmgWKme HhvXrP/ovQ+AjfJXODZnn3IyZFLilhjcsgtfbqePpKGIpycRNu3hB0odmlreYEXvl80xXgPumwtH Y7BPpWtbejk0N4sDr6kKw3YBKrKivLxk927DEd4Nb6Tz5jzYN/r1vl6PBwEBaGqFh6yrkxaRPC6x JPpoW0vfFO5QzcM/e0d0rV1wqAHeD3CnSnA/nWgrI3a1mlpSILxqUUB1dQ01NXXk6wFpQJdlghz7 VMNI+sy8rEi2aiJTo87iCgsL9fPzRxBLS0r/+pe/0IUUQByyOm3q1AmTJhkkpCGMdqlCcjt9pI9X UVnJkzPQBBpJspDsJ/frvCPx3sSPpEnLkM6vIQqEFXkWStbF6PCW0DWRCwZhZ2FhbU0tb7CMRgwf YW+Jg7MSvt4qaJ+noyo7KDAvb7SoIU8vKVHq6GYbIJdksgsSItA+gCpyunoHwT7SidYL2WaR/avS Y6KDkB9+VFZWEmo0LDHCTcgtC0e4yYrY8M79HAmN0El8GgYDGvZ6eCB4wEFpnBEVGSncmL5exQVF v37sic2bNvt4eZNkJPZ/4UUX0eZAT2WMd1eWsrudPtKhpwuNEIl6eDAy1E3wzBRM7FfEbyajGd1v HOChunxsmVPQgr+fH3DhoMBA3m/bsgVQElna8PCItLQ0fUL19ofq07rlfatcjRkzOjg4BFO0uLio vLyCTE9gkGwMpqrZeCWeHqx8lj1p38HZEtR85t4QdS6qaANtkMtujQOBI4YtRHCjob7RwVcl92l0 hCUnztuY5kyMRya7OBFuVBK7XXh4GGzieKwoI4pmgdEAMWltbfn8488WLFiwatUqpUOCzf3y/7ki B/5svkzBDRfiKo40t0vm1i30kT27uglgIhF/I1CG5+qFXPRIz/XQ8DBDo9kbb+NIgnMYqNVinTY4 lmvvsNiunLp0FiRMmww5PnHJIPb9JAci0zChaeWNo9YpywJnVaL1SAlYmA0bNqi1mJiQEBUTs5+t 3veLDvKRdnTj8Nc9nuaeLUbmFnVgR6SmxAxL6PHxqqqq3LljO5+AR/WH+agHkCDkrcYxMb1b+Xcg yPCwD3vAtAttg4ZfHGBFR9jBwo2r494NKJRIUGN9PR0I69h92zs68cVQRASJEBejmgQv1IFN5APx DuF2E4Ls7uR/xMCk8TE/YVQBR4WFJyFrSmQDff18CFXTLCIaQyg8PDCAVnV+kBzxIWPRUt/0xcLP H13wq8cfeaQwf0ewP6UR7SGR4Vdfd+1Jc+dY90wgieWJXjK36ioF7Rb6SBxRw6eh0sGQYT7STZwy rnaYfRlrs0aVn0UeXlq2SsdxxIKRam5rbWhqqqxio2AXgbEDru02JkyhADrhZvJNfMYk4/T98Xf0 hDhd4dmmrzeCb9oScovVVdW7d+3SYCrMtsiLrhx3No7Uo1HRPFRZibPgKtS7j/pr4LSq7vChEeE5 48agddraWtavX6tCIzF7WcjWquMw4koYTZIGPToQ7v4qSfVRr6VrxLKtvaO2rr6hsRnMND/5FZgi H/CGyW9r7xSO9Y5O0NJtbZ1enj7cGoUcxiHzJeoIhaxJkYkCNbYL1hBYKuaig40d7YPuiYyOjIiK iImNjouNiQwPw1Hz9hHrh6ZbleXlq5Yt//tTT998442/efyxLz//nDUphSRtbVNnTr/zvntmnarK yDQlN7eu/pq1cl0xQ8dNHzlLIY9EQNfuXcNzYT6adtFeu0tK2poFekdpaQB4EG3QbgjYhMRfFQ4l X91dBJgwpxsagJxKSI/ErWk6bZhuTIyJARR4s5Nzd9yJATCYMbZxykR8pIRWsx7MdM/6devYBhEX /8CAHBPacP+XehM2jc6BN7yfMlIHxLZQjtcDCgbVRGfHjR0rITxfHzyUVuqzpFGitPaTcIFTThMY vSTLjyGOu9+mYhvyWEDEgHghxmytyLN6YTpEWGZocN2T5A4Qb1GWAngxQBiJLWtkSwuGRTGxi/v6 0fAyJCgoPARi/pBg/wAfmNpRq5ShtbWX7i5Zsmjx357+6/3z7rnzllvvnTf/5Zdf3rZtm7iHLKue 7py8nGuv++Xtd95Jt7FD2UGsXFeppOPDV6tBEF6qlVBGDJyFZzFmMe4xfY2bG9klGrJycxOThpvN StAfWMs64iLcRseottYKAFVAen5GnPnD4oX9lR3FiXXUkgcrLHCcojFcluAX+kjTHOaeerCRggIo yvN87623oQfliYYPG3bBRReaCOIQeGkSkOk7FJ+sTromKxRXqU91HO0+7kRvAwP8q6+WsqFhXU+c PDk2IUEWrXmRmzIWk8iXIjNwcZzn46iESLE/xpyEHleklAoxwL0MixqMKsmqiewCKVsdyE2Ia48y koFT00tXgeggOhSxdfv7M7wSGwoN5ycqSWWMxdVUX79x/fp3334bJmj+ffThB3A/lezaDVc/EWtQ JlyR8MjESRMvvvQHl1x2ad7E8RLtNjuHQ1B7H10zdOhNTcIc4+v46CNb/jQyx69SwaiiaRJmuLKb NmzcvXs32qeiqnL8+PGAaBlPmO0RGrM/dRHhFvpeM0takaSCZW+5moBgE6Z5pHkDMKwdrcRFcetI SkiL5EN17zrGce3D15lerchT0RRJMa2/oKytq6555u/PsEdxwIyTTjr1zNOPYTPuw6247hDGVqGM 2hnNVjfOSkeBMNqqyP78OOojHX8jhIGbN20sLiyERZtmNmPHT2BOBE8o7WqVJtp0aZdmyPLqsz7S eJX1DznEfMfzQgFhCqkaUv9A9ZQuez25bVHq/i2fYPkYZ0zwi0aE5C2LhpH38iQSBHlhWHgYYAVt ZilPRzCkta2msmrbhk0fffDBM3//+1tvvrV+3fq9e/eyDLQNsgmQeURGRcGNfc4551xy2WXnfftb o7Kz0WrGc7VUpDiqB2RUuIQdSzlGUXIxvPKo7oYH0zIoLCNbHHluUqxM+Qfv/ev3v32SSeKAyVOm XPGznyWlJqvyQcXgVxPkxrRG0zCdxBgRbXukeKNmtio+Y0pZoC+lKDelgeIchYeFRkZG7CNYDsSq ioIlBId4f1TPKzfv+ILadiDWkEjtC8qv7R2tYSGhMTExK5cuu+fuefgFeKa33n7brDmnHO2Fjtfx 6vjwYlJ4LmbWWSWpnmLkWcwKQHce5ON1zyoPutI+eO+9Xz/+GGt+9NgxDz78CPsfbhOQQskzsNwN fTBPx3MBQ2H7MKVhxuXsnVlLbJzXrUigRA/keUmKMQg6Sqbhu6WUnY+3VaT5oiXMliSbTRdQogQ0 TCUHP7GH+L+Eo31BjchV2MzwxcDT7i7eBYqtsrwCPxphQ/HxV9QHFCts9iwHiI1A+WVmZuZk52Tn 5lK27RfUa/pZ+72TAXugPnLhxB1PfeTsWNmPpNQ0gGFxtP7wu999+K8PxAjq6k5JST7/exfOmDUr NCJUtgV8Z7NhcDARPmJGIFNVsOy6J3H7lQzAYQDbm4yuBA6Ai5NMp+0xqYV1+EVyLEtII+gaxeR9 RYXArHjPfQoMxN8nMiyCNPNT//uHl194ka0pJiFuwa8eGjZCKteGysuWV/aSAzHczj6ImzyR3rD+ LCzYefP11xG4gUf4f3//x9SRaQgPLj/wQjoseHv20ktTOaBd88w2g+fU67HZEqJveGEREt405ZYY K1IF5XgJ9Z5eWhW3KiB7e+ZDBEN9IpQ4nysHS3RMtLcvtyPBDTjl9Ww9nTDwV0E5vxrG9dWry8vK Gxsazb0R4TbHmGoPk0HohksL/TNu3PiJEyfSLITH0VSSVSHAL47YskkCDdLreOqjgz4i00NwWvAP np4E/P/8hz9+9tlnfiQyxbH2QH/PmTMHkzJxWCJ7l6dkJ+XV2tJWU1tDEo45w0xlzpyjqmYL2cd6 csy3J+kFzCx7kailJsk7w6OscuAsJbas2BJzVBOlqT2x+00ql/1Kr8LZsIZCQ4NIgDTU1c27+XZB 5Xl6TD1pxvwH7lOhHyove4gO3Ejtlc+z9G8AB24Q1JpmoO+45ZalS5dimf73FVdcdMklfIglXVVT 29TSjALQ2+Yn9hFFzrwhQSraxFHJ5WzaYKTgASCWnEG5AfZ7alVXCIC9NzsbQbo7IiFciyS9KXwV 1Ya8EGZAkgzusYdO1iW7Szat37hpw4YtmzbvLd8r8Tsy1N5yWmIbWmVGPhoFSlAJYr+x48ZOnT59 ZHo6NIci3uIDWmrnGCX8GCfo+OgjZ5Hdb5KsQLXgKEzsrbHxtZdfeev1N2iVBXqd7DifhoaHZ4zK yBg1CmY/AKOwkQSFBTuqb+RrNKhhi+MqukWrs6YXtcVFB86keq1uExyAHcuRCldlUpk84VhyxEHs eMeBK63v06AiSCCTJKBh3nPw6Xh5ko4NCQretHb9bTfchBQiST/86Y8v+eFlHT3dEirr+zXc4Ejb NLBND1Xrvc/bm+s+/rfrPKGvvvD8X/78F1JLY8ZNeOTRR1nYoo+qqwkKCLbH6AgkAfiyeKO4bMYI EufJ4dQjObb4GXNEABwSHDwAzWzFoY0RpCOj1fZqE0kcWuKqUiqo7Dq6mdmSUFVRueyrr776csn2 rVtrqqrFRhO948PXES0qnmlgMyJpBK3AY+LjwNlSkh0fHxcVE+vrL1EL8SBlqyadInWgqlg1piCa z34NooF0fPTRYQTQ1K8JHZ9E/xgIk6LfuGbdqy+/ggkKhaIAj3yEwZcVS1Ef3g21pmlpI6k5zszK io2LCTTtEBhWFjQ9FJlLOKcwldUUNt2SqWY2o26mWBe6kYbeBSOiI5aL7D+SNKX/R48HFIKBAbJN iU8n2bCDQKVV3ehkioAqis7xsv8KjKSyskq1pP6R1HJMdCT5tVeef+GpP/2Z9A2XuPu+e6fMoF1t F5vdENJH9vJWR9hZNx1/3XOIO7C1ydYNG2+64QYEDH/5Vw8/nJ2Xy8ZQtrccDYXzb5aw6gVPYPTS vs1Y0Pbs4BChjEjZS/7dJOPFdLIiZZJ0Mb9avSXRVgbNI8KEdtP9DwlFA/I5Jo5N8qWaSF8d7Z1l pXsWffbZ5599Tts4E8n2xgDDFpK0WnBwcmoKjAUTJk6kAW9AUJBvoF/vl1Uyjfwbs1vuzQpoqOg6 HDWzOByDNVjCdzz1kS0B9psDRcV5z9myfuNnH328cuUKXclqtqC/CGbj4hHSA2DBbkAhEoZoRtao yJhoyi+8/f06heiWNJZXM+FzQZ21YaaiVviVTIoGVsXwVjS9tY1juqMWRZ40LyJBgq4u0hZ8ADoR wsam5haMJ3tPM4qSU9ldYQ6ijzgNKgghE4h/fb1a47piydHGUhzj6Tn/zru+XPQFrffCIsMfffzx 4clJiMtQar+7rx2kY6vzaJuobquVuLHq8oqbbrhxz+4SjOufXnH5RT+8FMHYU74XReMloRjrxbMw 3ZRQSHSZskOqmiRa39HULHlbZw0ldoelgBwgSgbEBDfZhIhF8EMsLvPqtR+NcrD0XHcPGF9KyktK dhcWFW0Ar7l6LVx9Mp4SfPQiM0gjORoaI/wZ2ZkxCfFBQwQgsp8kHB99tJ/dfpj9U/9kxZtFI/RU 7N27ZdMmtFLBjgIAAcSJsKiRdJMrN0W2nR3SNCosLDwygkkicZCenp47erRmDUgqYDRh6SBGNIBF pNAIBgAlmkVzE7rjGUSZCJKAPAwTCF0ohI8Kdncye/5+oNc0HKAKRc14SoFoCScgfiNNB/Xs+LC6 uhYB0yWqWgkTLC46mo31huuu37NrN4KWmZ310COPgDxiJQwhMnnn3WW/9/bYHnRY3EJJmV3ngfvv /+yTTylXwuj+9ZNPQrxQU18H1TThI/sm1fdX4ZSwvbeXQaEcpNmBghZtMebZOQxTKDwsXDBx0jHI 7IVG+JAh27omSQ8sqIiCuoKdmzZvgp7RlM42kZ5D0pBhmoOSFBs3fnxGZmZcbGxIBDFp60L2UOt+ 4BZj24ebOJ76iIlU68COyxzUPlLZFddG6RHE/pXbbqitrays2L49HyhzQUEBjX1hWFAZgYPaeHyS Y+WL+OFJqSmAmLBgU9LSomKj9UK6WkAnwXojUtJtgW7lWmYaiaDLlmUMWqnT0fCHEpiaW9KAoq1P eYMBD/KDm9AotdkXnfw1Y3UTPKIs0wabaLyAtGtsbPS2zVtu+OV1VJHAFz7n1FNvu/suJKzTBPj7 MJvH/xBnRWNIC+RlD7U+qUbojv+9HvoO/vbU08/+/Zkg/4CgkJBfPfZIavpIbKW95eXKC+SsknT2 5aVgw4O9kBg1qxAJ4kHBISHgmYFNS7Cys8s0EBR/TV2qpvqGkpISvLDNmzdD2YycVFRUKJhLsRQQ rA8fMXzS5EnTps9ITx8JYkg3Sxl503fAQKUsqRtCmkhH7vjoI1sdKDQOc0YX9n663JrofRv42uEY GWsjABzGvrG3rAyLiWRn/vbtvG+oqcPqEd/KZElROiZX5k3uHPKtcePGEQsn0RASHmr7V6wfbBZ1 o8RmYfq9fXDodKbFY5KqN4x2S5GpGcXLGeiEwBlrTiQCFzIsVFIwcpMOSeUX6o8ozLY9Nf0LMLbw 8NDFn31+3z33on1Qjpf96EeX/OgyI2gCgHDnBXzgvSkDoT2z1iCYAjcmnc/VTXbP1xefff7gfffL htTVRanEyXPnQNtaXlkhKV7HSw0Q+6dWMskkWRaKdSQHsKFRNK9gdMWvq+TYuhutRGQaOP6KFSt2 FhSU7ClphriiU+oQVEjQXOxzcO8QFRo9ZgyMqRTj64U4TIvJBCVjTDZ7d9T3th3nnkO9310dT32k U6LAOSVvt6fK+S6tRKzRSkYH7bMyzWrdxwYhjF1TWbmruBgsybat29BQldUQBgsBI/FvgUEyx55e ISHBI5KS2PrSMtKzs3OSkkYEBQWTE5XiANGM1EwDnPdr78BqhnoB3KYRNcHE0aTIUg/2ZOu96fTr DfPT8FoJRpa1Z9SiBI8A5mJ0s0Pqw9qJv5joaIiP3n79jd/+5rd+OI8ePfPuu3fazBlyNkf5ovuL lHrWSopqI7B1WOz9RvCrjk3I3Z5IbxUv6bpf/AJzm9Dkz3/+8+98/3vq1IPCRXycF7nqC30K+wF1 H+U8pGkhfWdvIjjYq38N3Fl1F1njNStXff7pZ1u2bgEtLRg6mWvZfVDZIWGhhBrYPomH8r+Y2Fh8 tN5rORbC/ikUR3B9MI0jnfdjn83jrI/0AZhpVUnWBnNod7d3ezrEo+9nReCD0eGWQvnN9ELetHn7 9m2lpWVtBAI8PFATQldOATTvfH1JhhIOpIcH08/skyglQmRfhHQYPh11A0I6YALSiIz6m9yzqhXZ Gq07N9uk2S7RYqqY1CLQkkh1ZOztkYP5Ff+fToRP//kvL7/4UgA1kEGBjz3xRNLIVBFtk04+9ske 6DPoE/GAPLJpjWdZDPZ17XQbI4BWYkzUXhjMlXPEQZBy2Y6ue+6+e/lXy9h4Tjl1zq133kHMmIKj qqoaG0bEbavDrrMvm6LhPtdnDAgM1K4EEeGhYlYjJyaxq1enRoya1aVLliz+4gv6dEuy30B5EUXM 5JHpI8eMHZeXlzcyIz2EHhZOcuhsZjtb3IOeB9tnFLl/ljAgqSOO7REPOP76SDcTnod7ZUc9vGge Rh85r1fEQpzofV167Jq6mhqw86tXr6Y4rrCwkF/bCWeA7iE74uNtmk1KngvgRkJ8ArnSnNy8LCBO I4YHhQqGANAA7hs4Ri164Lbxzrhh05qitzbFJEyt21FtZYc5Jb9r9kbFW6ra4jyAOGOio7D+H7jv vkWfL8IlBF31yOOPBgQHY84J68gRZ9I9DkAZ2WUiB06ls+pRK4kBHAge7n4Phq39X33pZbC4kHEA XH74iceSUlLQKbju3DMFaLy0ztYOAio6UfYeH18qEMndm7kW/hhKw6g1ISbI8cVFRWvWrPli0ReF hdLOC9ngZHwRtHRWVta0adOIJCQMS0SdWapHCtNM0weJijrFEN1GIJSFUiF7/R52+4vHXx9ZO4ap JjuiaB5KH/VGaBwRJY1FyQ9HfEe9a70cMYy9pWUF+TvANKGYaCtkk/5ZyTUAILhXXR7C3BkVRbBp 3PhxCGVySpK/1N8LfRozIUx64p7I0kKUrVpwicpZI+zszJtwgxhVehuqiHkxkewtoSFBsBncevPN dG2mMc03v/2tX9x4A48g2WIbhXLsEz7AZ7CLG9SBdVZJtjKy3RkFAWrA201MJCkP6JGGLmV7Sm++ /gaEhFk786xvXHPdL6Ho4F7Va+eFAJCAb21plTSIAYtg7pkSVlpy9Hou7HAA7gt37KB+dfWqVQV0 FTQBSs3JBIeGpGdmTp82bcLECcnJKX5qCkmAUqPSFnjEtr/6OnuDqK1MUpHssGsSFG6hj6zA0CHi R32dg31tVn5TmlFLIyjgW0I4Yp6IbQziXjMadQ2lpXuII27evKW4uBg3Hholsde6hVeP83AknMnS KTcsjHA4FtOYceOgfx82LNESIHOL0kPYKCkoRDph0TUKx/LbzG044l8GZms6GiG72E/EmHgh7RDU 3nHr7UDSOdf1N95w+jlniaHHoRpRGDqvw7hg+idbJel7N1FGRhUIdb9IhqfnG6/98/dP/i/KBSzI pZdd+r2LLwLnoceY8knFrDnaRXdjH/V6ZBQw0V2ZrW7lipX5W7fuKdmtNbQqBvgBw4YPmzx5ysyT Zqakj7Q7R+lfxWgCUyJazWRsegW7zzLQ5wNdIlM6m1+f+JFLBuXAkzgbUwefIIPRs1FnyBaBa8CW u3YVl+4pzd+2vXhHAdlWknfsVhrpMLazrJ+EuLi01LTRuXnpo9LB5EfERNlV0UQHiIOCE4Gl0oo1 EgUXIL8vShG9hj5iDw0PCUUNiX0EOsHc39//+JcXX3wRiBNIyMd++5vE4cP0/sR8GKAxOnHag40A 25XAZZuanvzNbz/68EMgi35eXjT5Oevb30pJTQ0JldzLfi8ilWDHYHfcVVS0dTORyu30KYHiWhcq oQOiUuBlY+PjxowdM3nqVEBDtH7dLzkj0+1O2nnwpcMt7KPBf2z7irY/pYUdztIAcpL0B3k6SBu2 bt2avz2/orJCCPqM1IDeJhuCKsFxllj4qIys0bnpWVkJiQkh1LDQVNrXF68Qmj/pm252OTiuQPLy oeR9MY4MAlNORoMxCKXGAAATsElEQVRmH5/lS5Y+9tDDcAICH//O+d+9+pe/sIrrTuijwZQPo/6l aMnAhUhiPPO3v73/7ntQIxM2ComKyMzKTElJjYmNUWQ2xIgAROrqagFwkJUDsogWI8oIaNY0U/QR AmsqE6MjCQ9NmTYtd3QefYYhD1DVIzvNUMhUDNoM/Kfro/13OSMimsS17E9jP3W0tsMfQDCSNN3W bdtQUtWVVZDpgfI2VSZSnU+SjFQIoPDEOMi84jHI08mUZKSHR0YaOLjgbkUETdbNlkJIaumztnDh wrdef5P4OgfQifj+hx5MTktV081hwg2aSPxnX0hrGI09q8qCdhF33XZb0Y6dTEebtEAS2aDOQzxp c6Sk40xWRDjJxGfvIobNZiOel8lm/Nf5351zxunIA1kLdeKNGBi7XOTghO3bK3In9NE+y089YQ30 SB7XhBVFMZkqX0260/cTdiuws6uWL/904ScoFKHvBjlANteHrwjQW9EAbKH4XHmjR1OzQl01+BG6 TLM3IsEAmupqa0DiYnmtXrWarVW0VXcP1SFXXvWzM885+4Sfdtz0osEHqaXMT1q3P3Dvfcu+XAKP MKXaUp5GuYYBrGqgR8pZKYKVMLa8oiIioRimP9XK5St27NgRGhIyf8EDeXQKEKEysSdSJSbxptFM l4RdjttYufrC7q6P7HzN4PjVve6bGWiN3eiHKjfOzFu0M7/xuusAgtPdNC83lxYCeysrqmtrcPTI Bgv9LG2LBD4Lm6dvWEgYbpyUHfn6IpHSQ72lmaQeYU4OQzaJhccmxl988cVnn3uuphrl2u63d9qG A4+g6BvXyqQiJ+zTugpo18ebNJks+U/ljXcApebfdTeNN8JCw676+dWE/3YU5NO6HesY8wYlxITC BBAaERYXHw/RIvSedBDy8w+4b/78JV8uIXR9+7y7pkyfJjrO9tHUMDKy5c7+mr3o9I1zPrSP43m0 h7m7PlIObCHic2Dzj/YJj+X4w8OdKAH/xTXX1lfXTBg3/q5778GuqqyqAuwPjGDHjvyiouK6Wima la0WG0qKvA0HoDmpcGWZrC77JMJJhmXy1ClnnXMOYU6FBZi14F7ayDYZuDfFi/Wynh/LKDt9l0ug 5pxnXJ0mF53+CKdRZSRmkSOnxXsKyu66/fbN6zdGR0bd9/BDaZkZprK6W7DUhBEluQ/5osl/2hRV ACDbO+ikCJUgRXB3zL976ozpQiBirGZL24odLrXa7km2Z2/MaiRyz/ZKVBKCAZqR48bn38fnURwz Y2F4YVy8FR/xHoyPf/B/fBcGrA/+9T5NYyCEO+2MM4LCQsOjIqCeQadMmTp1ypTJObm5wALYMEG7 8Q+lA2iMUHcnpUnEk3x9ho8YAbIJBPDFl1xy7jfPS0pJNrtoLwnhEe9w0A6wzSJVRqwrVUYuEU17 HxZlYBaA3aHEJec//CjtZ3pboDXzHdFHDY2v/+OfZDbwtU857dSo6Bj51EwfppFAVRFL0UQGjG+C Tno5mNLIhIC0nX7SjOSUFAsOp4W3/NkiXHYYSm6ZWdPwhYTtOzrYWe0CoIGbFHe3j3QZ2OTwh2EC GJCVeVgDad3K1XfdeSflbaPz8u5Z8EBQWIiWNoFO6cVemsJruMDrG+qbGpow/qurqp597jnKfkn3 3nnXXXljxlDprQ6CCrMyn6ocDMhDHf1JbWWkmoKfqoz2W8lHf2LrG/udR3cgUO/OPUj6ffIjftG2 +zTHKmrFqdquuGDnz6+6qru9i6729/zqQRi15XijrGRYnA0F44+pYQsO7ddPPPHB++/7+/lf/Ytr v3H2WfvchiNTIe1ARbtZ+FjVgEe84UE7QEdGS6AlZWw6xwyoZLqLxB9+iLWqAESPVg/x0hUyeC9n M8lx1cq95TC9cS++/v4U4sqeJwRNpi2f6e8o/4yxExQakjBsWHrWKDqgjp4wDkPJdOzrjo2Lkyo5 utRK5bjpgGkE3GzAbjQ1arZwY1oOoqXqWjHjkinQk6us6wkpP8YiZsYPyijkkovaJ9Gr81MIRaUY iCIiAY7r50W7dtG/j+mC88xHy1lRN2gt+59i2IxaUe9b8a6qmFjJAnA1pbPQGK1ftWbRwk8Wfbxw xRdfFm/bIfARh5dnX9G1T9fvs2lWR0kvdAEeiLnv98kP9cUhYB/ZwrpPGt7lI+Gk5qyyT/DZVt0Y ugK3HxwjMQIk0trB/v6Xp1984SXUysxZM++46y44iRW34qhfs5CMzvsdBShVNVX3zJtHda+vl8dv n/ztqOzRna3NrU3NBJsoPkDwiYwGUz0SGoo4yE4s7L100naL0LZzRHPgpNM2x+xshotn2ypwla6i BOTrG+o2bdycv3Vbxd6KFswy2v/5+UCOHRYRCWxj9aq1n330b8+O1tF52bfefy+ko0Y8pCRI+y+a JIfljcnsm3vt7uh88te/+dfb77KrnHLmmSMzRq1ftXxP0c7muhrSr2TXaGUVEh4xctSouWecNn3m DJhtTFxATygUgPapXPzsfT6dGkc647o7DoLt5u76qM+j55oDdSWYmZBtq6WxBWas4qKd1VUVLa1N /AkSiJCQiIjIKKjRX3nl1cWLv0BdnH3O2b+8/jovH6Ei0Y3yMIkxgHPz7pq3ZdM6SkV+fvXVVMOt XrOusLCoprbesOt0+fh5xSfGTZo8cc6cuQmJQLS9kGAhUnYnS941w328zmL1GBJTZsu2za88//zG 1as76IzY1mlo+UnkG9vWO8DDP7TL2w9yfI+u1lknTbtp3nxsYV2o+yX+nA1FJId4Nvroo/feR83Q c7u9tdG3vTncsyewpxNSbMKHrV5+oP756RES/uMrLj/v29/uFhVnJTEkOO6OydUBn7AT+mifIXbe kLdu3PzWK/9cs2F9jaFEJpwjtKOUDtJNGKqkAH+QuFLZ39P1/Ysv+n8//jHJE4dFdDhZqq+qvefO u2lNIyQkoeF1re3wmFDgz4YJ/5tnZ7s/KqmrPcCrJydz1PXXX5+cniZpuCHWXmTABfdYLoBCMQWM PoDInnj00R0b1oX1dIZ2d4R69gT3dAV6UCzixeZT2dFT5xXY7BtE2XRTW+MF55//s2tv6A027Wsv 7KePcNf/+Nsn38M+6u4J62kK76hLCg1MCfSL8fVEHzV3e1Z09JQ2tW+vby/zjQiLjVnw8EMUskkA yoEy+c/UR+6eXzsWsevHd+2EEe3PfvP442tXra1pbm/19O8KivAKj/MOjfIKDOr28gYS2U4/JWVK 8/Y+66xvgMNWQTJWjP472Ittt71j6RdflO3e6+cT1NCO+IdGZ+ZlTD8pa+YpGVNOSssZGxoW2dna 0VrXVFNeWV9TM+ukk8TgOqGP+jGdh/iKRGQNqcDfn31h6WeLwnq649H+4QGTEiNzQnxyQn2TQvzi QwLCw0Jau3vq6bROx0U/37PPOzcjI0v10YGxnv3mmwOAp61auRLFF97ZOCY6YFxsWIZv1/Dultiu 1ggfr7DAgKiw0Ib27vJO7/rGxpFpaaNys7UHmrWr/UfaR24UNO2HvLkqnmpfWkOqpJCef/75/ILC Dh/f4Pjh4+ee9Y1Lrzjj0ivOvPSKsy69/NQLLhk3+9Tg8HC8aox2GjlA3iZeXl+i7F54AAGwKWGc Q+Du4Rc46ZTTv/H9S/LmnB47bmJ4Tt7wiZNnnP3t0791QUh0fI+37+p16wuLCj1oe+mawHFfx9jl A9vXCw/OcYaXv66xefOmLdK4tb0zPjQ4d0RClGdHrE9PpHdXmHdXbLD/8OjI8IAAPy+fns4e2qpn Z+dxd5pV7MttkokDJylCQvPIiEi6B/JNXxwyCkqweDu7wFGym8FNDARJQduauWNNDu1l2ZfROcQx Q/vBpdZ+39cxDIX1VdnZios3bdpE0LLNx2/SnFNnnHVO3KissKS0kGHJkWkZqWMnzj77nITERCrX YP+GSxTeW7WMRFjlNIdM2Qq2yMcvITWJGqfmns6QmKi8CeP9Q0OJW8AF19bT3UKOx9crLml4eHx0 a3dnc1d7Q6sgDwctmm1H0Limgvf6uPyOfeT7cgbnHNyx3BgPZgCM8qLsvr6ppaK2vq3Hs8HDs8rH r8YnoLS1c9ueirLapo4eX2gaJk+YMSwhWe/wUIE8Z6sYNq+MzFFYzbAeN3n5bSxvzG/o3NXlv6vH f493yK5u/+Iun1Wl1aUtHa2dHXRszxs72nmSD21g92WQjuIYezyd5/0ovu/qQ4ewPmK1AEdSIjRb NI9FRu21x0kIDFG5Tw/JsrLS+rpa2P38vLq9uztICONDUQewu2QPlUvwH+Xm5YWFC1On7fkfZo7o rcFhE6ZMDooM7fTorK4tX71qSUPlnu6G6uDOlqC2Ru+m2prSoqVfLiwpKfLy846KjRk2YoQTBY6r 53/f89mjx5ITHnH3A+lpIFnvrd8vIXLw6KYX8OzZsyQl7+FR3tqxorB02a7KL/bUfFJa/3FxxefF Fesq6iu7fatbu9OzR3/3/POF/7APhhGHoOzQdCBgL/7BJRHRUY0evoVtXotLat8vqny/pPGDssZ3 i6o+2V27prZtVyucAZGXX/WztFEZMviKa9IH68O1+j0C1hX25aICmnDctdIQjmerJ68wdpJeLgHs 6Dlra2sffPDBJUuW+QQEe/gHBUTFxadkePkHImmNtdX1VZU1pbvCe1rbmpvooXTbHbdRK2vkR6wJ I0+H1PKmu5dwtj39l6dff/2NLi/fLhI2EdEB4ZHeAUGstG6aL1WWdTXVd7c2xkWF33jdL0+eNYsz e3oMeL8jfXZ9BOXAVp4wd8vrKVbYMDH69u/eSEGAQ8RRgtjzvTfefP/Nt+v2lnh3tHm0tZDGJD7Y 3dOBNujyC/IOi5s8+9TvXPCdzPQUikTghzykCnBAHBECzdFKQNrTk8K3F557fvuWbd3NjX49HZ4d sLJ5SMsavyD/sPAxEyd9+/zzofeDMgu0tz6OwWJZknSMGqcvX1cYDTKpjObKuuuS1dSXq+93zJDX RzwPqDldPAdtmnRUg6L7A2IBn9YzT/11zcqVLYDjDFqky4SU6Vvd1d5OioS4wowZ03/0/36Ukpos SBwBaBjvRpz/Q+oj1oEBEnU3NjS89sor77z7r5raBnBOnl7IInEKBBW27B4/f+8xo3MvvuT7kyZN kpOzcYJPGZSXhs+4KIhEN2xJpEpTQXpsQv3D67MjcB6pO2O+uj3Ky8tp97pl27Y9pXs7WttIoQYH +tF7Kmlketb4CakZI4Pp2thDb74OL0//Q3rO++ojIWX39IKIhDFsrG3cuIEAwMay8tLWlmZK3iIj IyDJHjt2HFRKVFkLjYRkZwUMZXlqtnF0SNffNdLgPJ6g4Y/7jA9hfWQ2IUt9IJ2oeXDD+/XtONpJ c3b3GmvrNq1du2Llyh2FRfUNjc1t0vIo0D8gIjycTiTTZk6lA0RQcAjgXSKSjk3N0PWLUvIGamdZ 3SJiEq8w26altYQ3h0rxbdu+/HLJjvwCGldAsUTfZLgHU9NTAR+NGTeGFiPdXaZqRGR9YAGR9kgq zb4WBwwc4vFo58X5eCVv1M59OuNHezbDtK+WrFn+EkSSMW7t7IFntqezw9/XB0J+AaLSxMHgHX0A AYg/Jf3QbfPFsmWcLq8WsuIjpXaEX9htpBmffA5LErsb+giiNnvLEgytVZ4iB1kws0HRRzrpQjXR 3IwycodeL0NbH9mSoLu6ljK4VseT1Ce7D2Wt8a6pY2DnJOvibyLXCJBD6Yhs8gnlLMgk/2iQ62s5 cBI4lTIX6RCAcB4QmubOtQ6D1hTslhgmR7vAXHI8Y2i7acfLXO/Lg+iWzk9VSeq49eWLrjjG2lNU Jdns1mJn9U6rCoAjS2b/YV9LZ1AUzpGfWC1Nuz1n//zfI1+mz0d8TfSRrHYo96XhRz9jCgcdMeeQ ivMBhg9EBNIiyen9mwS1zfZIQQE1bApFIrMvHJLdkrffB2R94PmdI8p9nkTXHKhR/OPCo3BUD2AP Gm+0nlE3dtkRBhzCboUID3LDEi9SQ9iKIFGPKFpJKn4QExEFY4RZFSF2iOgw0cajGpb+HYxClwyj 27R4+froI50P17oY9lZ8oJpQ0Sfc4whBGsvf7HpEGkQypdBDxU9qbrGkejxkG3feJp3Pby8zK6g5 4EtrfwHWG7A7XPZPvgfnW87axx7DQdFHatZY3Grq61lTqm662EmWM2iZUKZJDYVyZuqVGMASD8cB g2bcHWRy7P66DKM7GMVDON+/3+gyoPpy+SZpg3FtTWHFG2TLYwARNURQIkfOt6QCqAaSBd0+IBZq 37Bh65bQgS0TzpGsQVjkejk3EcrDPK/zsPBet5/BMo7E4zbuF5MOGzquOv/YdDB+nPUMJWv6V4JN /OQrHCMH93j4dJuvOGwiPdVxeznvsi5fNf17qq+bfWSPwqG2zWNUWL1fV+Uj5o9oIkdPdl/jsBED JWDt09reDvERrdVosEbyxFPso+M578f47P2TsK/Ht2TnoGuDiRhpZMh8IBKgGxHYawwhy/JxbIqk U4UIVHS9Y94Naa0epjrMbGkD+Bpak/611Uc6w85aycz9QKRPJWQgwGv5yQv5bCF2sHlTwYsvvQ50 +7xvnTM8IUGEslua2R4Qzh5AWTzUqQfNoBj8ZzvQs3bJPRjDm2yFKA8vgYNBPiNJephgAIKIZIHO BTXbidcjjKbaUdhw84lzR0mIVIQIbYyGF9VkNnxXAyKT+zy0rZLcXzf9f951l/XUL8OXAAAAAElF TkSuQmCCUEsBAi0AFAAGAAgAAAAhALGCZ7YKAQAAEwIAABMAAAAAAAAAAAAAAAAAAAAAAFtDb250 ZW50X1R5cGVzXS54bWxQSwECLQAUAAYACAAAACEAOP0h/9YAAACUAQAACwAAAAAAAAAAAAAAAAA7 AQAAX3JlbHMvLnJlbHNQSwECLQAUAAYACAAAACEAls9rm2gEAAAvDgAADgAAAAAAAAAAAAAAAAA6 AgAAZHJzL2Uyb0RvYy54bWxQSwECLQAUAAYACAAAACEAqiYOvrwAAAAhAQAAGQAAAAAAAAAAAAAA AADOBgAAZHJzL19yZWxzL2Uyb0RvYy54bWwucmVsc1BLAQItABQABgAIAAAAIQC60Qrl4QAAAAoB AAAPAAAAAAAAAAAAAAAAAMEHAABkcnMvZG93bnJldi54bWxQSwECLQAKAAAAAAAAACEANVx2uswT AQDMEwEAFAAAAAAAAAAAAAAAAADPCAAAZHJzL21lZGlhL2ltYWdlMS5wbmdQSwUGAAAAAAYABgB8 AQAAzRwBAAAA ">
                <v:shape id="Picture 14" o:spid="_x0000_s1029" type="#_x0000_t75" style="position:absolute;width:27285;height:1451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CBkcrnEAAAA2wAAAA8AAABkcnMvZG93bnJldi54bWxEj0FrwkAQhe8F/8Mygre6sYiU6CoiCB6K qO2h3obsmESzszE7mrS/3hUKvc3w3rz3zWzRuUrdqQmlZwOjYQKKOPO25NzA1+f69R1UEGSLlWcy 8EMBFvPeywxT61ve0/0guYohHFI0UIjUqdYhK8hhGPqaOGon3ziUuDa5tg22MdxV+i1JJtphybGh wJpWBWWXw80ZWJ1l2UamX/dN2+tRPnZjfc2NGfS75RSUUCf/5r/rjY34Y3j+EgfQ8wcAAAD//wMA UEsBAi0AFAAGAAgAAAAhAASrOV4AAQAA5gEAABMAAAAAAAAAAAAAAAAAAAAAAFtDb250ZW50X1R5 cGVzXS54bWxQSwECLQAUAAYACAAAACEACMMYpNQAAACTAQAACwAAAAAAAAAAAAAAAAAxAQAAX3Jl bHMvLnJlbHNQSwECLQAUAAYACAAAACEAMy8FnkEAAAA5AAAAEgAAAAAAAAAAAAAAAAAuAgAAZHJz L3BpY3R1cmV4bWwueG1sUEsBAi0AFAAGAAgAAAAhACBkcrnEAAAA2wAAAA8AAAAAAAAAAAAAAAAA nwIAAGRycy9kb3ducmV2LnhtbFBLBQYAAAAABAAEAPcAAACQAwAAAAA= ">
                  <v:imagedata r:id="rId57" o:title=""/>
                  <v:path arrowok="t"/>
                </v:shape>
                <v:shape id="Text Box 15" o:spid="_x0000_s1030" type="#_x0000_t202" style="position:absolute;left:4026;top:14603;width:5254;height:27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NR178EA AADbAAAADwAAAGRycy9kb3ducmV2LnhtbERPTWvCQBC9C/6HZYTedKPVItFVgqVYqlBqe+ltyI5J MDsbsqPGf98tCN7m8T5nue5crS7UhsqzgfEoAUWce1txYeDn+204BxUE2WLtmQzcKMB61e8tMbX+ yl90OUihYgiHFA2UIk2qdchLchhGviGO3NG3DiXCttC2xWsMd7WeJMmLdlhxbCixoU1J+elwdgY+ pr/4+iw7ugl3n1m2nTfTsDfmadBlC1BCnTzEd/e7jfNn8P9LPECv/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BzUde/BAAAA2wAAAA8AAAAAAAAAAAAAAAAAmAIAAGRycy9kb3du cmV2LnhtbFBLBQYAAAAABAAEAPUAAACGAwAAAAA= " fillcolor="white [3201]" strokecolor="white [3212]" strokeweight=".5pt">
                  <v:textbox>
                    <w:txbxContent>
                      <w:p w:rsidR="00F247EB" w:rsidRDefault="00F247EB" w:rsidP="00F247EB">
                        <w:r w:rsidRPr="00F247EB">
                          <w:rPr>
                            <w:position w:val="-6"/>
                          </w:rPr>
                          <w:object w:dxaOrig="639" w:dyaOrig="279">
                            <v:shape id="_x0000_i1100" type="#_x0000_t75" style="width:31.95pt;height:13.95pt" o:ole="">
                              <v:imagedata r:id="rId58" o:title=""/>
                            </v:shape>
                            <o:OLEObject Type="Embed" ProgID="Equation.DSMT4" ShapeID="_x0000_i1100" DrawAspect="Content" ObjectID="_1615457168" r:id="rId59"/>
                          </w:object>
                        </w:r>
                      </w:p>
                    </w:txbxContent>
                  </v:textbox>
                </v:shape>
                <v:shape id="Text Box 16" o:spid="_x0000_s1031" type="#_x0000_t202" style="position:absolute;left:18288;top:14465;width:5956;height:259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lx4R8MA AADbAAAADwAAAGRycy9kb3ducmV2LnhtbERP22rCQBB9L/gPywh9kWZTKRJSVwmCIFgQL0j7NmTH JJidDdltEv36riD0bQ7nOvPlYGrRUesqywreoxgEcW51xYWC03H9loBwHlljbZkU3MjBcjF6mWOq bc976g6+ECGEXYoKSu+bVEqXl2TQRbYhDtzFtgZ9gG0hdYt9CDe1nMbxTBqsODSU2NCqpPx6+DUK io8z/+xwsrnHw+4r22bJt6lzpV7HQ/YJwtPg/8VP90aH+TN4/BIOkIs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jlx4R8MAAADbAAAADwAAAAAAAAAAAAAAAACYAgAAZHJzL2Rv d25yZXYueG1sUEsFBgAAAAAEAAQA9QAAAIgDAAAAAA== " fillcolor="white [3201]" strokecolor="white [3212]" strokeweight=".5pt">
                  <v:textbox>
                    <w:txbxContent>
                      <w:p w:rsidR="00F247EB" w:rsidRDefault="00F247EB" w:rsidP="00F247EB">
                        <w:r w:rsidRPr="00F247EB">
                          <w:rPr>
                            <w:position w:val="-6"/>
                          </w:rPr>
                          <w:object w:dxaOrig="639" w:dyaOrig="279">
                            <v:shape id="_x0000_i1101" type="#_x0000_t75" style="width:31.95pt;height:13.95pt" o:ole="">
                              <v:imagedata r:id="rId60" o:title=""/>
                            </v:shape>
                            <o:OLEObject Type="Embed" ProgID="Equation.DSMT4" ShapeID="_x0000_i1101" DrawAspect="Content" ObjectID="_1615457169" r:id="rId6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247EB">
        <w:rPr>
          <w:b/>
          <w:color w:val="385623" w:themeColor="accent6" w:themeShade="80"/>
          <w:szCs w:val="26"/>
        </w:rPr>
        <w:t>Bài 4:</w:t>
      </w:r>
      <w:r w:rsidRPr="00F247EB">
        <w:rPr>
          <w:color w:val="385623" w:themeColor="accent6" w:themeShade="80"/>
          <w:szCs w:val="26"/>
        </w:rPr>
        <w:t xml:space="preserve"> </w:t>
      </w:r>
      <w:r w:rsidRPr="00BE7198">
        <w:rPr>
          <w:szCs w:val="26"/>
        </w:rPr>
        <w:t xml:space="preserve">Cho </w:t>
      </w:r>
      <w:r w:rsidRPr="00BE7198">
        <w:rPr>
          <w:position w:val="-30"/>
          <w:szCs w:val="26"/>
        </w:rPr>
        <w:object w:dxaOrig="3019" w:dyaOrig="740">
          <v:shape id="_x0000_i1036" type="#_x0000_t75" style="width:150.75pt;height:36.75pt" o:ole="">
            <v:imagedata r:id="rId62" o:title=""/>
          </v:shape>
          <o:OLEObject Type="Embed" ProgID="Equation.DSMT4" ShapeID="_x0000_i1036" DrawAspect="Content" ObjectID="_1716795386" r:id="rId63"/>
        </w:object>
      </w:r>
      <w:r w:rsidRPr="00BE7198">
        <w:rPr>
          <w:szCs w:val="26"/>
        </w:rPr>
        <w:t xml:space="preserve"> </w:t>
      </w:r>
      <w:r w:rsidRPr="00BE7198">
        <w:rPr>
          <w:position w:val="-10"/>
          <w:szCs w:val="26"/>
        </w:rPr>
        <w:object w:dxaOrig="840" w:dyaOrig="340">
          <v:shape id="_x0000_i1037" type="#_x0000_t75" style="width:42pt;height:16.5pt" o:ole="">
            <v:imagedata r:id="rId64" o:title=""/>
          </v:shape>
          <o:OLEObject Type="Embed" ProgID="Equation.DSMT4" ShapeID="_x0000_i1037" DrawAspect="Content" ObjectID="_1716795387" r:id="rId65"/>
        </w:object>
      </w:r>
      <w:r w:rsidRPr="00BE7198">
        <w:rPr>
          <w:szCs w:val="26"/>
        </w:rPr>
        <w:t xml:space="preserve">. </w:t>
      </w:r>
    </w:p>
    <w:p w:rsidR="00162F22" w:rsidRPr="00162F22" w:rsidRDefault="00F247EB" w:rsidP="00162F22">
      <w:pPr>
        <w:rPr>
          <w:rFonts w:ascii="Palatino Linotype" w:hAnsi="Palatino Linotype"/>
          <w:b/>
          <w:color w:val="385623" w:themeColor="accent6" w:themeShade="80"/>
        </w:rPr>
      </w:pPr>
      <w:r w:rsidRPr="00BE7198">
        <w:rPr>
          <w:szCs w:val="26"/>
        </w:rPr>
        <w:t xml:space="preserve">Hãy xác định dấu của </w:t>
      </w:r>
      <w:r w:rsidRPr="00BE7198">
        <w:rPr>
          <w:position w:val="-6"/>
          <w:szCs w:val="26"/>
        </w:rPr>
        <w:object w:dxaOrig="200" w:dyaOrig="220">
          <v:shape id="_x0000_i1038" type="#_x0000_t75" style="width:9.75pt;height:11.25pt" o:ole="">
            <v:imagedata r:id="rId66" o:title=""/>
          </v:shape>
          <o:OLEObject Type="Embed" ProgID="Equation.DSMT4" ShapeID="_x0000_i1038" DrawAspect="Content" ObjectID="_1716795388" r:id="rId67"/>
        </w:object>
      </w:r>
      <w:r w:rsidRPr="00BE7198">
        <w:rPr>
          <w:szCs w:val="26"/>
        </w:rPr>
        <w:t xml:space="preserve"> khi </w:t>
      </w:r>
      <w:r w:rsidRPr="00F247EB">
        <w:rPr>
          <w:position w:val="-10"/>
          <w:szCs w:val="26"/>
        </w:rPr>
        <w:object w:dxaOrig="1280" w:dyaOrig="320">
          <v:shape id="_x0000_i1039" type="#_x0000_t75" style="width:63.75pt;height:15.75pt" o:ole="">
            <v:imagedata r:id="rId68" o:title=""/>
          </v:shape>
          <o:OLEObject Type="Embed" ProgID="Equation.DSMT4" ShapeID="_x0000_i1039" DrawAspect="Content" ObjectID="_1716795389" r:id="rId69"/>
        </w:object>
      </w:r>
      <w:r w:rsidRPr="00BE7198">
        <w:rPr>
          <w:szCs w:val="26"/>
        </w:rPr>
        <w:t>.</w:t>
      </w:r>
      <w:r>
        <w:rPr>
          <w:szCs w:val="26"/>
        </w:rPr>
        <w:t xml:space="preserve">       </w:t>
      </w:r>
      <w:r>
        <w:rPr>
          <w:color w:val="5B9BD5" w:themeColor="accent1"/>
          <w:szCs w:val="26"/>
        </w:rPr>
        <w:sym w:font="Wingdings" w:char="F0A8"/>
      </w:r>
      <w:r w:rsidRPr="00F247EB">
        <w:rPr>
          <w:color w:val="5B9BD5" w:themeColor="accent1"/>
          <w:szCs w:val="26"/>
        </w:rPr>
        <w:sym w:font="Lamsymbol" w:char="F093"/>
      </w:r>
      <w:r w:rsidRPr="00F247EB">
        <w:rPr>
          <w:color w:val="5B9BD5" w:themeColor="accent1"/>
          <w:szCs w:val="26"/>
        </w:rPr>
        <w:sym w:font="Lamsymbol" w:char="F093"/>
      </w:r>
      <w:r w:rsidR="00162F22">
        <w:rPr>
          <w:szCs w:val="26"/>
        </w:rPr>
        <w:t xml:space="preserve">                     </w:t>
      </w:r>
      <w:r w:rsidR="00162F22" w:rsidRPr="00BE7198">
        <w:rPr>
          <w:szCs w:val="26"/>
        </w:rPr>
        <w:t xml:space="preserve">                              </w:t>
      </w:r>
    </w:p>
    <w:p w:rsidR="00486DD3" w:rsidRDefault="000C7636" w:rsidP="00486DD3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BB27A01" wp14:editId="18FF4864">
                <wp:simplePos x="0" y="0"/>
                <wp:positionH relativeFrom="column">
                  <wp:posOffset>4445</wp:posOffset>
                </wp:positionH>
                <wp:positionV relativeFrom="paragraph">
                  <wp:posOffset>313056</wp:posOffset>
                </wp:positionV>
                <wp:extent cx="3705225" cy="971550"/>
                <wp:effectExtent l="0" t="0" r="28575" b="1905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05225" cy="971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5527"/>
                            </w:tblGrid>
                            <w:tr w:rsidR="000C7636" w:rsidTr="00524C0A">
                              <w:trPr>
                                <w:trHeight w:val="567"/>
                              </w:trPr>
                              <w:tc>
                                <w:tcPr>
                                  <w:tcW w:w="5527" w:type="dxa"/>
                                  <w:tcBorders>
                                    <w:top w:val="dashSmallGap" w:sz="4" w:space="0" w:color="FFFFFF" w:themeColor="background1"/>
                                    <w:left w:val="dashSmallGap" w:sz="4" w:space="0" w:color="FFFFFF" w:themeColor="background1"/>
                                    <w:bottom w:val="dashSmallGap" w:sz="4" w:space="0" w:color="385623" w:themeColor="accent6" w:themeShade="80"/>
                                    <w:right w:val="dashSmallGap" w:sz="4" w:space="0" w:color="FFFFFF" w:themeColor="background1"/>
                                  </w:tcBorders>
                                </w:tcPr>
                                <w:p w:rsidR="000C7636" w:rsidRDefault="000C7636">
                                  <w:r>
                                    <w:rPr>
                                      <w:szCs w:val="26"/>
                                    </w:rPr>
                                    <w:t xml:space="preserve">a) </w:t>
                                  </w:r>
                                  <w:r w:rsidRPr="000C7636">
                                    <w:rPr>
                                      <w:position w:val="-24"/>
                                      <w:szCs w:val="26"/>
                                    </w:rPr>
                                    <w:object w:dxaOrig="1219" w:dyaOrig="660">
                                      <v:shape id="_x0000_i1102" type="#_x0000_t75" style="width:60.75pt;height:33pt" o:ole="">
                                        <v:imagedata r:id="rId70" o:title=""/>
                                      </v:shape>
                                      <o:OLEObject Type="Embed" ProgID="Equation.DSMT4" ShapeID="_x0000_i1102" DrawAspect="Content" ObjectID="_1716795452" r:id="rId71"/>
                                    </w:object>
                                  </w:r>
                                  <w:r w:rsidRPr="000C7636">
                                    <w:rPr>
                                      <w:color w:val="A8D08D" w:themeColor="accent6" w:themeTint="99"/>
                                      <w:szCs w:val="26"/>
                                    </w:rPr>
                                    <w:sym w:font="Lamsymbol" w:char="F093"/>
                                  </w:r>
                                </w:p>
                              </w:tc>
                            </w:tr>
                            <w:tr w:rsidR="000C7636" w:rsidTr="00524C0A">
                              <w:trPr>
                                <w:trHeight w:val="567"/>
                              </w:trPr>
                              <w:tc>
                                <w:tcPr>
                                  <w:tcW w:w="5527" w:type="dxa"/>
                                  <w:tcBorders>
                                    <w:top w:val="dashSmallGap" w:sz="4" w:space="0" w:color="385623" w:themeColor="accent6" w:themeShade="80"/>
                                    <w:left w:val="dashSmallGap" w:sz="4" w:space="0" w:color="FFFFFF" w:themeColor="background1"/>
                                    <w:bottom w:val="dashSmallGap" w:sz="4" w:space="0" w:color="385623" w:themeColor="accent6" w:themeShade="80"/>
                                    <w:right w:val="dashSmallGap" w:sz="4" w:space="0" w:color="FFFFFF" w:themeColor="background1"/>
                                  </w:tcBorders>
                                </w:tcPr>
                                <w:p w:rsidR="000C7636" w:rsidRDefault="000C7636">
                                  <w:r>
                                    <w:rPr>
                                      <w:szCs w:val="26"/>
                                    </w:rPr>
                                    <w:t xml:space="preserve">b) </w:t>
                                  </w:r>
                                  <w:r w:rsidRPr="00BE7198">
                                    <w:rPr>
                                      <w:position w:val="-24"/>
                                      <w:szCs w:val="26"/>
                                    </w:rPr>
                                    <w:object w:dxaOrig="1480" w:dyaOrig="660">
                                      <v:shape id="_x0000_i1103" type="#_x0000_t75" style="width:74.25pt;height:33pt" o:ole="">
                                        <v:imagedata r:id="rId72" o:title=""/>
                                      </v:shape>
                                      <o:OLEObject Type="Embed" ProgID="Equation.DSMT4" ShapeID="_x0000_i1103" DrawAspect="Content" ObjectID="_1716795453" r:id="rId73"/>
                                    </w:object>
                                  </w:r>
                                  <w:r w:rsidRPr="000C7636">
                                    <w:rPr>
                                      <w:color w:val="A8D08D" w:themeColor="accent6" w:themeTint="99"/>
                                      <w:szCs w:val="26"/>
                                    </w:rPr>
                                    <w:sym w:font="Lamsymbol" w:char="F093"/>
                                  </w:r>
                                </w:p>
                              </w:tc>
                            </w:tr>
                          </w:tbl>
                          <w:p w:rsidR="000C7636" w:rsidRDefault="000C763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32" type="#_x0000_t202" style="position:absolute;margin-left:.35pt;margin-top:24.65pt;width:291.75pt;height:76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sJmFgkAIAALsFAAAOAAAAZHJzL2Uyb0RvYy54bWysVE1PGzEQvVfqf7B8L5uEBErEBqUgqkqo oELF2fHayapej2s7yaa/vs/eJASKVFH1smvPvBnPvPk4v2gbw1bKh5psyftHPc6UlVTVdl7y7w/X Hz5yFqKwlTBkVck3KvCLyft352s3VgNakKmUZ3Biw3jtSr6I0Y2LIsiFakQ4IqcslJp8IyKufl5U XqzhvTHFoNc7KdbkK+dJqhAgveqUfJL9a61kvNU6qMhMyRFbzF+fv7P0LSbnYjz3wi1quQ1D/EMU jagtHt27uhJRsKWv/3DV1NJTIB2PJDUFaV1LlXNANv3ei2zuF8KpnAvICW5PU/h/buXX1Z1ndYXa oVJWNKjRg2oj+0Qtgwj8rF0YA3bvAIwt5MDu5AHClHarfZP+SIhBD6Y3e3aTNwnh8WlvNBiMOJPQ nZ32R6NMf/Fk7XyInxU1LB1K7lG9TKpY3YSISADdQdJjgUxdXdfG5EvqGHVpPFsJ1NrEHCMsnqGM ZeuSnxzj6b95mM1f8QB/xiZLlXtrG1ZiqGMin+LGqIQx9pvS4DYT8kqMQkpl93FmdEJpZPQWwy3+ Kaq3GHd5wCK/TDbujZvaku9Yek5t9WNHjO7wKMxB3ukY21mbm2q4a5QZVRv0j6duAoOT1zWKfCNC vBMeI4eWwRqJt/hoQygSbU+cLcj/ek2e8JgEaDlbY4RLHn4uhVecmS8WM3LWHw7TzOfLcHQ6wMUf amaHGrtsLgmd08fCcjIfEz6a3VF7ah6xbabpVaiElXi75HF3vIzdYsG2kmo6zSBMuRPxxt47mVwn llMLP7SPwrttn0dMyFfaDbsYv2j3DpssLU2XkXSdZyHx3LG65R8bIo/IdpulFXR4z6innTv5DQAA //8DAFBLAwQUAAYACAAAACEA5fbg2d0AAAAHAQAADwAAAGRycy9kb3ducmV2LnhtbEyOQUvDQBCF 74L/YRnBm92YRBtjJiUoIlhBbL14myZjEszOhuy2Tf+960mPj/f43lesZjOoA0+ut4JwvYhAsdS2 6aVF+Ng+XWWgnCdpaLDCCCd2sCrPzwrKG3uUdz5sfKsCRFxOCJ33Y661qzs25BZ2ZAndl50M+RCn VjcTHQPcDDqOolttqJfw0NHIDx3X35u9QXhJP+kx8Ws+eZnfquo5G1P3inh5MVf3oDzP/m8Mv/pB HcrgtLN7aZwaEJZhh5DeJaBCe5OlMagdQhzFCeiy0P/9yx8AAAD//wMAUEsBAi0AFAAGAAgAAAAh ALaDOJL+AAAA4QEAABMAAAAAAAAAAAAAAAAAAAAAAFtDb250ZW50X1R5cGVzXS54bWxQSwECLQAU AAYACAAAACEAOP0h/9YAAACUAQAACwAAAAAAAAAAAAAAAAAvAQAAX3JlbHMvLnJlbHNQSwECLQAU AAYACAAAACEAbCZhYJACAAC7BQAADgAAAAAAAAAAAAAAAAAuAgAAZHJzL2Uyb0RvYy54bWxQSwEC LQAUAAYACAAAACEA5fbg2d0AAAAHAQAADwAAAAAAAAAAAAAAAADqBAAAZHJzL2Rvd25yZXYueG1s UEsFBgAAAAAEAAQA8wAAAPQFAAAAAA== " fillcolor="white [3201]" strokecolor="white [3212]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5527"/>
                      </w:tblGrid>
                      <w:tr w:rsidR="000C7636" w:rsidTr="00524C0A">
                        <w:trPr>
                          <w:trHeight w:val="567"/>
                        </w:trPr>
                        <w:tc>
                          <w:tcPr>
                            <w:tcW w:w="5527" w:type="dxa"/>
                            <w:tcBorders>
                              <w:top w:val="dashSmallGap" w:sz="4" w:space="0" w:color="FFFFFF" w:themeColor="background1"/>
                              <w:left w:val="dashSmallGap" w:sz="4" w:space="0" w:color="FFFFFF" w:themeColor="background1"/>
                              <w:bottom w:val="dashSmallGap" w:sz="4" w:space="0" w:color="385623" w:themeColor="accent6" w:themeShade="80"/>
                              <w:right w:val="dashSmallGap" w:sz="4" w:space="0" w:color="FFFFFF" w:themeColor="background1"/>
                            </w:tcBorders>
                          </w:tcPr>
                          <w:p w:rsidR="000C7636" w:rsidRDefault="000C7636">
                            <w:r>
                              <w:rPr>
                                <w:szCs w:val="26"/>
                              </w:rPr>
                              <w:t xml:space="preserve">a) </w:t>
                            </w:r>
                            <w:r w:rsidRPr="000C7636">
                              <w:rPr>
                                <w:position w:val="-24"/>
                                <w:szCs w:val="26"/>
                              </w:rPr>
                              <w:object w:dxaOrig="1219" w:dyaOrig="660">
                                <v:shape id="_x0000_i1102" type="#_x0000_t75" style="width:60.75pt;height:33pt" o:ole="">
                                  <v:imagedata r:id="rId70" o:title=""/>
                                </v:shape>
                                <o:OLEObject Type="Embed" ProgID="Equation.DSMT4" ShapeID="_x0000_i1102" DrawAspect="Content" ObjectID="_1716795452" r:id="rId74"/>
                              </w:object>
                            </w:r>
                            <w:r w:rsidRPr="000C7636">
                              <w:rPr>
                                <w:color w:val="A8D08D" w:themeColor="accent6" w:themeTint="99"/>
                                <w:szCs w:val="26"/>
                              </w:rPr>
                              <w:sym w:font="Lamsymbol" w:char="F093"/>
                            </w:r>
                          </w:p>
                        </w:tc>
                      </w:tr>
                      <w:tr w:rsidR="000C7636" w:rsidTr="00524C0A">
                        <w:trPr>
                          <w:trHeight w:val="567"/>
                        </w:trPr>
                        <w:tc>
                          <w:tcPr>
                            <w:tcW w:w="5527" w:type="dxa"/>
                            <w:tcBorders>
                              <w:top w:val="dashSmallGap" w:sz="4" w:space="0" w:color="385623" w:themeColor="accent6" w:themeShade="80"/>
                              <w:left w:val="dashSmallGap" w:sz="4" w:space="0" w:color="FFFFFF" w:themeColor="background1"/>
                              <w:bottom w:val="dashSmallGap" w:sz="4" w:space="0" w:color="385623" w:themeColor="accent6" w:themeShade="80"/>
                              <w:right w:val="dashSmallGap" w:sz="4" w:space="0" w:color="FFFFFF" w:themeColor="background1"/>
                            </w:tcBorders>
                          </w:tcPr>
                          <w:p w:rsidR="000C7636" w:rsidRDefault="000C7636">
                            <w:r>
                              <w:rPr>
                                <w:szCs w:val="26"/>
                              </w:rPr>
                              <w:t xml:space="preserve">b) </w:t>
                            </w:r>
                            <w:r w:rsidRPr="00BE7198">
                              <w:rPr>
                                <w:position w:val="-24"/>
                                <w:szCs w:val="26"/>
                              </w:rPr>
                              <w:object w:dxaOrig="1480" w:dyaOrig="660">
                                <v:shape id="_x0000_i1103" type="#_x0000_t75" style="width:74.25pt;height:33pt" o:ole="">
                                  <v:imagedata r:id="rId72" o:title=""/>
                                </v:shape>
                                <o:OLEObject Type="Embed" ProgID="Equation.DSMT4" ShapeID="_x0000_i1103" DrawAspect="Content" ObjectID="_1716795453" r:id="rId75"/>
                              </w:object>
                            </w:r>
                            <w:r w:rsidRPr="000C7636">
                              <w:rPr>
                                <w:color w:val="A8D08D" w:themeColor="accent6" w:themeTint="99"/>
                                <w:szCs w:val="26"/>
                              </w:rPr>
                              <w:sym w:font="Lamsymbol" w:char="F093"/>
                            </w:r>
                          </w:p>
                        </w:tc>
                      </w:tr>
                    </w:tbl>
                    <w:p w:rsidR="000C7636" w:rsidRDefault="000C7636"/>
                  </w:txbxContent>
                </v:textbox>
              </v:shape>
            </w:pict>
          </mc:Fallback>
        </mc:AlternateContent>
      </w:r>
      <w:r w:rsidR="00F247EB">
        <w:rPr>
          <w:rFonts w:ascii="Palatino Linotype" w:hAnsi="Palatino Linotype"/>
          <w:b/>
          <w:color w:val="385623" w:themeColor="accent6" w:themeShade="80"/>
        </w:rPr>
        <w:t xml:space="preserve">Bài 5: </w:t>
      </w:r>
      <w:r>
        <w:rPr>
          <w:rFonts w:ascii="Palatino Linotype" w:hAnsi="Palatino Linotype"/>
          <w:b/>
          <w:color w:val="385623" w:themeColor="accent6" w:themeShade="80"/>
        </w:rPr>
        <w:t>Tìm x biết</w:t>
      </w:r>
    </w:p>
    <w:p w:rsidR="000C7636" w:rsidRDefault="000C7636" w:rsidP="00486DD3">
      <w:pPr>
        <w:rPr>
          <w:rFonts w:ascii="Palatino Linotype" w:hAnsi="Palatino Linotype"/>
          <w:b/>
          <w:color w:val="385623" w:themeColor="accent6" w:themeShade="80"/>
        </w:rPr>
      </w:pPr>
    </w:p>
    <w:p w:rsidR="00486DD3" w:rsidRDefault="00486DD3" w:rsidP="00486DD3">
      <w:pPr>
        <w:rPr>
          <w:rFonts w:ascii="Palatino Linotype" w:hAnsi="Palatino Linotype"/>
          <w:b/>
          <w:color w:val="385623" w:themeColor="accent6" w:themeShade="80"/>
        </w:rPr>
      </w:pPr>
    </w:p>
    <w:p w:rsidR="000C7636" w:rsidRDefault="00486DD3" w:rsidP="00486DD3">
      <w:pPr>
        <w:rPr>
          <w:rFonts w:ascii="Palatino Linotype" w:eastAsia="Times New Roman" w:hAnsi="Palatino Linotype"/>
        </w:rPr>
      </w:pPr>
      <w:r w:rsidRPr="00AD59E5">
        <w:rPr>
          <w:rFonts w:ascii="Palatino Linotype" w:eastAsia="Times New Roman" w:hAnsi="Palatino Linotype"/>
        </w:rPr>
        <w:tab/>
      </w:r>
      <w:r w:rsidRPr="00AD59E5">
        <w:rPr>
          <w:rFonts w:ascii="Palatino Linotype" w:eastAsia="Times New Roman" w:hAnsi="Palatino Linotype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  <w:r>
              <w:rPr>
                <w:rFonts w:ascii="Palatino Linotype" w:hAnsi="Palatino Linotype"/>
              </w:rPr>
              <w:t>c)</w:t>
            </w:r>
            <w:r w:rsidRPr="006F007D">
              <w:rPr>
                <w:rFonts w:ascii="Palatino Linotype" w:hAnsi="Palatino Linotype"/>
                <w:position w:val="-24"/>
              </w:rPr>
              <w:object w:dxaOrig="1420" w:dyaOrig="639">
                <v:shape id="_x0000_i1040" type="#_x0000_t75" style="width:71.25pt;height:32.25pt" o:ole="">
                  <v:imagedata r:id="rId76" o:title=""/>
                </v:shape>
                <o:OLEObject Type="Embed" ProgID="Equation.DSMT4" ShapeID="_x0000_i1040" DrawAspect="Content" ObjectID="_1716795390" r:id="rId77"/>
              </w:object>
            </w:r>
          </w:p>
        </w:tc>
        <w:tc>
          <w:tcPr>
            <w:tcW w:w="4839" w:type="dxa"/>
            <w:tcBorders>
              <w:top w:val="dashSmallGap" w:sz="4" w:space="0" w:color="FFFFFF" w:themeColor="background1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  <w:r>
              <w:rPr>
                <w:rFonts w:ascii="Palatino Linotype" w:hAnsi="Palatino Linotype"/>
              </w:rPr>
              <w:t xml:space="preserve">d) </w:t>
            </w:r>
            <w:r w:rsidRPr="006F007D">
              <w:rPr>
                <w:rFonts w:ascii="Palatino Linotype" w:hAnsi="Palatino Linotype"/>
                <w:position w:val="-24"/>
              </w:rPr>
              <w:object w:dxaOrig="1280" w:dyaOrig="639">
                <v:shape id="_x0000_i1041" type="#_x0000_t75" style="width:63.75pt;height:32.25pt" o:ole="">
                  <v:imagedata r:id="rId78" o:title=""/>
                </v:shape>
                <o:OLEObject Type="Embed" ProgID="Equation.DSMT4" ShapeID="_x0000_i1041" DrawAspect="Content" ObjectID="_1716795391" r:id="rId79"/>
              </w:object>
            </w: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9678" w:type="dxa"/>
            <w:gridSpan w:val="2"/>
            <w:tcBorders>
              <w:top w:val="dashSmallGap" w:sz="4" w:space="0" w:color="FFFFFF" w:themeColor="background1"/>
              <w:left w:val="dashSmallGap" w:sz="4" w:space="0" w:color="FFFFFF" w:themeColor="background1"/>
              <w:right w:val="dashSmallGap" w:sz="4" w:space="0" w:color="FFFFFF" w:themeColor="background1"/>
            </w:tcBorders>
          </w:tcPr>
          <w:p w:rsidR="000C7636" w:rsidRDefault="000C7636" w:rsidP="000C7636">
            <w:pPr>
              <w:rPr>
                <w:rFonts w:ascii="Palatino Linotype" w:eastAsia="Times New Roman" w:hAnsi="Palatino Linotype"/>
              </w:rPr>
            </w:pPr>
            <w:r>
              <w:rPr>
                <w:rFonts w:ascii="Palatino Linotype" w:hAnsi="Palatino Linotype"/>
              </w:rPr>
              <w:lastRenderedPageBreak/>
              <w:t>e)</w:t>
            </w:r>
            <w:r w:rsidRPr="006F007D">
              <w:rPr>
                <w:rFonts w:ascii="Palatino Linotype" w:hAnsi="Palatino Linotype"/>
                <w:position w:val="-30"/>
              </w:rPr>
              <w:object w:dxaOrig="2000" w:dyaOrig="720">
                <v:shape id="_x0000_i1042" type="#_x0000_t75" style="width:99.75pt;height:36pt" o:ole="">
                  <v:imagedata r:id="rId80" o:title=""/>
                </v:shape>
                <o:OLEObject Type="Embed" ProgID="Equation.DSMT4" ShapeID="_x0000_i1042" DrawAspect="Content" ObjectID="_1716795392" r:id="rId81"/>
              </w:object>
            </w:r>
            <w:r w:rsidRPr="000C7636">
              <w:rPr>
                <w:color w:val="A8D08D" w:themeColor="accent6" w:themeTint="99"/>
                <w:szCs w:val="26"/>
              </w:rPr>
              <w:sym w:font="Lamsymbol" w:char="F093"/>
            </w:r>
          </w:p>
        </w:tc>
      </w:tr>
      <w:tr w:rsidR="000C7636" w:rsidTr="00D37BC8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9678" w:type="dxa"/>
            <w:gridSpan w:val="2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  <w:r>
              <w:rPr>
                <w:rFonts w:ascii="Palatino Linotype" w:hAnsi="Palatino Linotype"/>
              </w:rPr>
              <w:t xml:space="preserve">f) </w:t>
            </w:r>
            <w:r w:rsidRPr="006F007D">
              <w:rPr>
                <w:rFonts w:ascii="Palatino Linotype" w:hAnsi="Palatino Linotype"/>
                <w:position w:val="-30"/>
              </w:rPr>
              <w:object w:dxaOrig="2940" w:dyaOrig="720">
                <v:shape id="_x0000_i1043" type="#_x0000_t75" style="width:147pt;height:36pt" o:ole="">
                  <v:imagedata r:id="rId82" o:title=""/>
                </v:shape>
                <o:OLEObject Type="Embed" ProgID="Equation.DSMT4" ShapeID="_x0000_i1043" DrawAspect="Content" ObjectID="_1716795393" r:id="rId83"/>
              </w:object>
            </w:r>
            <w:r w:rsidRPr="000C7636">
              <w:rPr>
                <w:color w:val="A8D08D" w:themeColor="accent6" w:themeTint="99"/>
                <w:szCs w:val="26"/>
              </w:rPr>
              <w:sym w:font="Lamsymbol" w:char="F093"/>
            </w: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</w:tr>
    </w:tbl>
    <w:p w:rsidR="009B5F83" w:rsidRPr="00443381" w:rsidRDefault="00443381" w:rsidP="004054B8">
      <w:pPr>
        <w:rPr>
          <w:rFonts w:ascii="Palatino Linotype" w:eastAsia="Times New Roman" w:hAnsi="Palatino Linotype"/>
          <w:i/>
          <w:color w:val="385623" w:themeColor="accent6" w:themeShade="80"/>
        </w:rPr>
      </w:pPr>
      <w:r w:rsidRPr="00443381">
        <w:rPr>
          <w:rFonts w:ascii="Palatino Linotype" w:eastAsia="Times New Roman" w:hAnsi="Palatino Linotype"/>
          <w:b/>
          <w:i/>
          <w:noProof/>
          <w:color w:val="385623" w:themeColor="accent6" w:themeShade="80"/>
        </w:rPr>
        <w:drawing>
          <wp:anchor distT="0" distB="0" distL="114300" distR="114300" simplePos="0" relativeHeight="251668480" behindDoc="0" locked="0" layoutInCell="1" allowOverlap="1" wp14:anchorId="18E43989" wp14:editId="067FFB1D">
            <wp:simplePos x="0" y="0"/>
            <wp:positionH relativeFrom="column">
              <wp:posOffset>-5080</wp:posOffset>
            </wp:positionH>
            <wp:positionV relativeFrom="paragraph">
              <wp:posOffset>47625</wp:posOffset>
            </wp:positionV>
            <wp:extent cx="1907540" cy="1380490"/>
            <wp:effectExtent l="0" t="0" r="0" b="0"/>
            <wp:wrapSquare wrapText="bothSides"/>
            <wp:docPr id="20" name="Picture 20" descr="C:\Users\Administrator\Downloads\ANH DAY EM BE\MOI NHAT\8f0eeec3b8a23e91551709a60423cd9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 descr="C:\Users\Administrator\Downloads\ANH DAY EM BE\MOI NHAT\8f0eeec3b8a23e91551709a60423cd92.jp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7540" cy="138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43381">
        <w:rPr>
          <w:rFonts w:ascii="Palatino Linotype" w:eastAsia="Times New Roman" w:hAnsi="Palatino Linotype"/>
          <w:i/>
          <w:color w:val="385623" w:themeColor="accent6" w:themeShade="80"/>
        </w:rPr>
        <w:t>Hoạt động nhóm</w:t>
      </w:r>
    </w:p>
    <w:p w:rsidR="00AC0140" w:rsidRDefault="000C7636" w:rsidP="004054B8">
      <w:pPr>
        <w:rPr>
          <w:rFonts w:ascii="Palatino Linotype" w:eastAsia="Times New Roman" w:hAnsi="Palatino Linotype"/>
        </w:rPr>
      </w:pPr>
      <w:r w:rsidRPr="00443381">
        <w:rPr>
          <w:rFonts w:ascii="Palatino Linotype" w:eastAsia="Times New Roman" w:hAnsi="Palatino Linotype"/>
          <w:b/>
          <w:color w:val="385623" w:themeColor="accent6" w:themeShade="80"/>
        </w:rPr>
        <w:t>Bài 6:</w:t>
      </w:r>
      <w:r w:rsidRPr="00443381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BE7198">
        <w:rPr>
          <w:szCs w:val="26"/>
        </w:rPr>
        <w:t xml:space="preserve">Tính giá trị biểu thức </w:t>
      </w:r>
      <w:r w:rsidR="00443381" w:rsidRPr="00BE7198">
        <w:rPr>
          <w:position w:val="-58"/>
          <w:szCs w:val="26"/>
        </w:rPr>
        <w:object w:dxaOrig="2580" w:dyaOrig="1280">
          <v:shape id="_x0000_i1044" type="#_x0000_t75" style="width:129pt;height:64.5pt" o:ole="">
            <v:imagedata r:id="rId85" o:title=""/>
          </v:shape>
          <o:OLEObject Type="Embed" ProgID="Equation.DSMT4" ShapeID="_x0000_i1044" DrawAspect="Content" ObjectID="_1716795394" r:id="rId86"/>
        </w:object>
      </w:r>
      <w:r w:rsidR="00443381">
        <w:rPr>
          <w:szCs w:val="26"/>
        </w:rPr>
        <w:t xml:space="preserve"> </w:t>
      </w:r>
    </w:p>
    <w:p w:rsidR="00AC0140" w:rsidRDefault="00443381" w:rsidP="004054B8">
      <w:pPr>
        <w:rPr>
          <w:rFonts w:ascii="Palatino Linotype" w:eastAsia="Times New Roman" w:hAnsi="Palatino Linotype"/>
          <w:color w:val="385623" w:themeColor="accent6" w:themeShade="80"/>
        </w:rPr>
      </w:pPr>
      <w:r w:rsidRPr="00443381">
        <w:rPr>
          <w:rFonts w:ascii="Palatino Linotype" w:eastAsia="Times New Roman" w:hAnsi="Palatino Linotype"/>
          <w:color w:val="385623" w:themeColor="accent6" w:themeShade="80"/>
        </w:rPr>
        <w:t xml:space="preserve">6. </w:t>
      </w:r>
      <w:r w:rsidRPr="00443381">
        <w:rPr>
          <w:rFonts w:ascii="Palatino Linotype" w:eastAsia="Times New Roman" w:hAnsi="Palatino Linotype"/>
          <w:color w:val="385623" w:themeColor="accent6" w:themeShade="80"/>
        </w:rPr>
        <w:sym w:font="Wingdings 3" w:char="F077"/>
      </w:r>
      <w:r>
        <w:rPr>
          <w:rFonts w:ascii="Palatino Linotype" w:eastAsia="Times New Roman" w:hAnsi="Palatino Linotype"/>
          <w:color w:val="385623" w:themeColor="accent6" w:themeShade="80"/>
        </w:rPr>
        <w:t xml:space="preserve"> …………………………………………………………</w:t>
      </w:r>
    </w:p>
    <w:p w:rsidR="00443381" w:rsidRDefault="00443381" w:rsidP="004054B8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</w:t>
      </w:r>
    </w:p>
    <w:p w:rsidR="00443381" w:rsidRDefault="00443381" w:rsidP="004054B8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.</w:t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.</w:t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.</w:t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.</w:t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.</w:t>
      </w:r>
    </w:p>
    <w:p w:rsidR="00443381" w:rsidRDefault="00D053EE" w:rsidP="00443381">
      <w:pPr>
        <w:rPr>
          <w:rFonts w:ascii="Palatino Linotype" w:eastAsia="Times New Roman" w:hAnsi="Palatino Linotype"/>
          <w:color w:val="385623" w:themeColor="accent6" w:themeShade="80"/>
        </w:rPr>
      </w:pPr>
      <w:r w:rsidRPr="00D053EE">
        <w:rPr>
          <w:rFonts w:ascii="Palatino Linotype" w:eastAsia="Times New Roman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385820</wp:posOffset>
                </wp:positionH>
                <wp:positionV relativeFrom="paragraph">
                  <wp:posOffset>83820</wp:posOffset>
                </wp:positionV>
                <wp:extent cx="2876550" cy="1962150"/>
                <wp:effectExtent l="0" t="0" r="19050" b="1905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76550" cy="19621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053EE" w:rsidRPr="00D053EE" w:rsidRDefault="00D053EE">
                            <w:pPr>
                              <w:rPr>
                                <w:b/>
                              </w:rPr>
                            </w:pPr>
                            <w:r w:rsidRPr="00D053EE">
                              <w:rPr>
                                <w:b/>
                                <w:color w:val="FF0000"/>
                              </w:rPr>
                              <w:t xml:space="preserve">Bài </w:t>
                            </w:r>
                            <w:r w:rsidR="005B1978">
                              <w:rPr>
                                <w:b/>
                                <w:color w:val="FF0000"/>
                              </w:rPr>
                              <w:t>8</w:t>
                            </w:r>
                            <w:r w:rsidRPr="00D053EE">
                              <w:rPr>
                                <w:b/>
                                <w:color w:val="FF0000"/>
                              </w:rPr>
                              <w:t xml:space="preserve">. </w:t>
                            </w:r>
                            <w:r w:rsidRPr="00D053EE">
                              <w:t>Tính:</w:t>
                            </w:r>
                          </w:p>
                          <w:p w:rsidR="00D053EE" w:rsidRDefault="00D053EE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t xml:space="preserve"> a) </w:t>
                            </w:r>
                            <w:r w:rsidRPr="00D053EE">
                              <w:rPr>
                                <w:position w:val="-24"/>
                                <w:sz w:val="24"/>
                                <w:szCs w:val="24"/>
                              </w:rPr>
                              <w:object w:dxaOrig="3379" w:dyaOrig="660">
                                <v:shape id="_x0000_i1104" type="#_x0000_t75" style="width:170.25pt;height:35.25pt" o:ole="">
                                  <v:imagedata r:id="rId87" o:title=""/>
                                </v:shape>
                                <o:OLEObject Type="Embed" ProgID="Equation.DSMT4" ShapeID="_x0000_i1104" DrawAspect="Content" ObjectID="_1716795454" r:id="rId88"/>
                              </w:object>
                            </w:r>
                          </w:p>
                          <w:p w:rsidR="00D053EE" w:rsidRDefault="00D053EE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b) </w:t>
                            </w:r>
                            <w:r w:rsidRPr="009B1C92">
                              <w:rPr>
                                <w:position w:val="-24"/>
                                <w:sz w:val="24"/>
                                <w:szCs w:val="24"/>
                              </w:rPr>
                              <w:object w:dxaOrig="3519" w:dyaOrig="660">
                                <v:shape id="_x0000_i1105" type="#_x0000_t75" style="width:177pt;height:30pt" o:ole="">
                                  <v:imagedata r:id="rId89" o:title=""/>
                                </v:shape>
                                <o:OLEObject Type="Embed" ProgID="Equation.DSMT4" ShapeID="_x0000_i1105" DrawAspect="Content" ObjectID="_1716795455" r:id="rId90"/>
                              </w:object>
                            </w:r>
                          </w:p>
                          <w:p w:rsidR="00D053EE" w:rsidRDefault="00D053EE">
                            <w:r>
                              <w:t xml:space="preserve">c) </w:t>
                            </w:r>
                            <w:r w:rsidR="00B27F5E" w:rsidRPr="00B27F5E">
                              <w:rPr>
                                <w:position w:val="-24"/>
                              </w:rPr>
                              <w:object w:dxaOrig="3200" w:dyaOrig="660">
                                <v:shape id="_x0000_i1106" type="#_x0000_t75" style="width:159.75pt;height:33pt" o:ole="">
                                  <v:imagedata r:id="rId91" o:title=""/>
                                </v:shape>
                                <o:OLEObject Type="Embed" ProgID="Equation.DSMT4" ShapeID="_x0000_i1106" DrawAspect="Content" ObjectID="_1716795456" r:id="rId9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id="Text Box 6" o:spid="_x0000_s1033" type="#_x0000_t202" style="position:absolute;margin-left:266.6pt;margin-top:6.6pt;width:226.5pt;height:154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wZY6gcwIAADMFAAAOAAAAZHJzL2Uyb0RvYy54bWysVEtPGzEQvlfqf7B8L5uNSICIDUpBVJUQ oIaKs+O1yapej2tPspv++o69DyjNqepl15755v2NL6/a2rC98qECW/D8ZMKZshLKyr4U/PvT7adz zgIKWwoDVhX8oAK/Wn78cNm4hZrCFkypPCMnNiwaV/AtoltkWZBbVYtwAk5ZUmrwtUC6+pes9KIh 77XJppPJPGvAl86DVCGQ9KZT8mXyr7WS+KB1UMhMwSk3TF+fvpv4zZaXYvHihdtWsk9D/EMWtags BR1d3QgUbOerv1zVlfQQQOOJhDoDrSupUg1UTT55V816K5xKtVBzghvbFP6fW3m/f/SsKgs+58yK mkb0pFpkn6Fl89idxoUFgdaOYNiSmKY8yAMJY9Gt9nX8UzmM9NTnw9jb6EyScHp+Np/NSCVJl1/M pzldyH/2au58wC8KahYPBfc0vNRTsb8L2EEHSIxmbJTF/Lo80gkPRnXKb0pTXTFycpIYpa6NZ3tB XBBSKovTPgNjCR3NdGXMaJgfMzSYyqe0e2w0U4lpo+HkmOGfEUeLFBUsjsZ1ZcEfc1D+GCN3+KH6 ruZYPrabNg1zNoxoA+WBJuehY35w8rai7t6JgI/CE9VpIrS++EAfbaApOPQnzrbgfx2TRzwxkLSc NbQ6BQ8/d8IrzsxXS9y8yE9P466ly+nsbEoX/1azeauxu/oaaCI5PRROpmPEoxmO2kP9TFu+ilFJ Jayk2AXH4XiN3ULTKyHVapVAtF1O4J1dOxldxy5H7jy1z8K7nmBI3LyHYcnE4h3POmy0tLDaIegq kTD2uetq33/azETj/hWJq//2nlCvb93yNwAAAP//AwBQSwMEFAAGAAgAAAAhAKjcfH7dAAAACgEA AA8AAABkcnMvZG93bnJldi54bWxMj09PwzAMxe9IfIfISNxYSjrGKE2naRLcOFCQuGaNl1bkT5Wk W+HT453Yybbe8/PP9WZ2lh0xpiF4CfeLAhj6LujBGwmfHy93a2ApK6+VDR4l/GCCTXN9VatKh5N/ x2ObDaMQnyoloc95rDhPXY9OpUUY0ZN2CNGpTGM0XEd1onBnuSiKFXdq8HShVyPueuy+28kRRmy1 3W0n87Wcy8Pv8vHt1cQs5e3NvH0GlnHO/2Y449MONMS0D5PXiVkJD2UpyErCuZLhab2iZi+hFEIA b2p++ULzBwAA//8DAFBLAQItABQABgAIAAAAIQC2gziS/gAAAOEBAAATAAAAAAAAAAAAAAAAAAAA AABbQ29udGVudF9UeXBlc10ueG1sUEsBAi0AFAAGAAgAAAAhADj9If/WAAAAlAEAAAsAAAAAAAAA AAAAAAAALwEAAF9yZWxzLy5yZWxzUEsBAi0AFAAGAAgAAAAhALBljqBzAgAAMwUAAA4AAAAAAAAA AAAAAAAALgIAAGRycy9lMm9Eb2MueG1sUEsBAi0AFAAGAAgAAAAhAKjcfH7dAAAACgEAAA8AAAAA AAAAAAAAAAAAzQQAAGRycy9kb3ducmV2LnhtbFBLBQYAAAAABAAEAPMAAADXBQAAAAA= " fillcolor="white [3201]" strokecolor="#ed7d31 [3205]" strokeweight="1pt">
                <v:textbox>
                  <w:txbxContent>
                    <w:p w:rsidR="00D053EE" w:rsidRPr="00D053EE" w:rsidRDefault="00D053EE">
                      <w:pPr>
                        <w:rPr>
                          <w:b/>
                        </w:rPr>
                      </w:pPr>
                      <w:r w:rsidRPr="00D053EE">
                        <w:rPr>
                          <w:b/>
                          <w:color w:val="FF0000"/>
                        </w:rPr>
                        <w:t xml:space="preserve">Bài </w:t>
                      </w:r>
                      <w:r w:rsidR="005B1978">
                        <w:rPr>
                          <w:b/>
                          <w:color w:val="FF0000"/>
                        </w:rPr>
                        <w:t>8</w:t>
                      </w:r>
                      <w:r w:rsidRPr="00D053EE">
                        <w:rPr>
                          <w:b/>
                          <w:color w:val="FF0000"/>
                        </w:rPr>
                        <w:t xml:space="preserve">. </w:t>
                      </w:r>
                      <w:r w:rsidRPr="00D053EE">
                        <w:t>Tính:</w:t>
                      </w:r>
                    </w:p>
                    <w:p w:rsidR="00D053EE" w:rsidRDefault="00D053EE">
                      <w:pPr>
                        <w:rPr>
                          <w:sz w:val="24"/>
                          <w:szCs w:val="24"/>
                        </w:rPr>
                      </w:pPr>
                      <w:r>
                        <w:t xml:space="preserve"> a) </w:t>
                      </w:r>
                      <w:r w:rsidRPr="00D053EE">
                        <w:rPr>
                          <w:position w:val="-24"/>
                          <w:sz w:val="24"/>
                          <w:szCs w:val="24"/>
                        </w:rPr>
                        <w:object w:dxaOrig="3379" w:dyaOrig="660">
                          <v:shape id="_x0000_i1104" type="#_x0000_t75" style="width:170.3pt;height:34.95pt" o:ole="">
                            <v:imagedata r:id="rId93" o:title=""/>
                          </v:shape>
                          <o:OLEObject Type="Embed" ProgID="Equation.DSMT4" ShapeID="_x0000_i1104" DrawAspect="Content" ObjectID="_1615457172" r:id="rId94"/>
                        </w:object>
                      </w:r>
                    </w:p>
                    <w:p w:rsidR="00D053EE" w:rsidRDefault="00D053EE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b) </w:t>
                      </w:r>
                      <w:r w:rsidRPr="009B1C92">
                        <w:rPr>
                          <w:position w:val="-24"/>
                          <w:sz w:val="24"/>
                          <w:szCs w:val="24"/>
                        </w:rPr>
                        <w:object w:dxaOrig="3519" w:dyaOrig="660">
                          <v:shape id="_x0000_i1105" type="#_x0000_t75" style="width:176.65pt;height:30.35pt" o:ole="">
                            <v:imagedata r:id="rId95" o:title=""/>
                          </v:shape>
                          <o:OLEObject Type="Embed" ProgID="Equation.DSMT4" ShapeID="_x0000_i1105" DrawAspect="Content" ObjectID="_1615457173" r:id="rId96"/>
                        </w:object>
                      </w:r>
                    </w:p>
                    <w:p w:rsidR="00D053EE" w:rsidRDefault="00D053EE">
                      <w:r>
                        <w:t xml:space="preserve">c) </w:t>
                      </w:r>
                      <w:r w:rsidR="00B27F5E" w:rsidRPr="00B27F5E">
                        <w:rPr>
                          <w:position w:val="-24"/>
                        </w:rPr>
                        <w:object w:dxaOrig="3200" w:dyaOrig="660">
                          <v:shape id="_x0000_i1106" type="#_x0000_t75" style="width:160pt;height:33pt" o:ole="">
                            <v:imagedata r:id="rId97" o:title=""/>
                          </v:shape>
                          <o:OLEObject Type="Embed" ProgID="Equation.DSMT4" ShapeID="_x0000_i1106" DrawAspect="Content" ObjectID="_1615457174" r:id="rId9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053EE">
        <w:rPr>
          <w:rFonts w:ascii="Palatino Linotype" w:eastAsia="Times New Roman" w:hAnsi="Palatino Linotype"/>
          <w:b/>
          <w:color w:val="FF0000"/>
        </w:rPr>
        <w:t xml:space="preserve">Bài </w:t>
      </w:r>
      <w:r w:rsidR="005B1978">
        <w:rPr>
          <w:rFonts w:ascii="Palatino Linotype" w:eastAsia="Times New Roman" w:hAnsi="Palatino Linotype"/>
          <w:b/>
          <w:color w:val="FF0000"/>
        </w:rPr>
        <w:t>7</w:t>
      </w:r>
      <w:r>
        <w:rPr>
          <w:rFonts w:ascii="Palatino Linotype" w:eastAsia="Times New Roman" w:hAnsi="Palatino Linotype"/>
          <w:color w:val="385623" w:themeColor="accent6" w:themeShade="80"/>
        </w:rPr>
        <w:t xml:space="preserve">. </w:t>
      </w:r>
      <w:r w:rsidR="00443381" w:rsidRPr="006F007D">
        <w:rPr>
          <w:rFonts w:ascii="Palatino Linotype" w:hAnsi="Palatino Linotype"/>
        </w:rPr>
        <w:t xml:space="preserve">Cho </w:t>
      </w:r>
      <w:r w:rsidR="00443381" w:rsidRPr="006F007D">
        <w:rPr>
          <w:rFonts w:ascii="Palatino Linotype" w:hAnsi="Palatino Linotype"/>
          <w:position w:val="-24"/>
        </w:rPr>
        <w:object w:dxaOrig="1120" w:dyaOrig="639">
          <v:shape id="_x0000_i1045" type="#_x0000_t75" style="width:56.25pt;height:32.25pt" o:ole="">
            <v:imagedata r:id="rId99" o:title=""/>
          </v:shape>
          <o:OLEObject Type="Embed" ProgID="Equation.DSMT4" ShapeID="_x0000_i1045" DrawAspect="Content" ObjectID="_1716795395" r:id="rId100"/>
        </w:object>
      </w:r>
      <w:r w:rsidR="00443381" w:rsidRPr="006F007D">
        <w:rPr>
          <w:rFonts w:ascii="Palatino Linotype" w:hAnsi="Palatino Linotype"/>
        </w:rPr>
        <w:t xml:space="preserve"> và </w:t>
      </w:r>
      <w:r w:rsidR="00443381" w:rsidRPr="006F007D">
        <w:rPr>
          <w:rFonts w:ascii="Palatino Linotype" w:hAnsi="Palatino Linotype"/>
          <w:position w:val="-24"/>
        </w:rPr>
        <w:object w:dxaOrig="1600" w:dyaOrig="660">
          <v:shape id="_x0000_i1046" type="#_x0000_t75" style="width:80.25pt;height:33pt" o:ole="">
            <v:imagedata r:id="rId101" o:title=""/>
          </v:shape>
          <o:OLEObject Type="Embed" ProgID="Equation.DSMT4" ShapeID="_x0000_i1046" DrawAspect="Content" ObjectID="_1716795396" r:id="rId102"/>
        </w:object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 w:rsidRPr="006F007D">
        <w:rPr>
          <w:rFonts w:ascii="Palatino Linotype" w:hAnsi="Palatino Linotype"/>
        </w:rPr>
        <w:t xml:space="preserve">a) Tính </w:t>
      </w:r>
      <w:r w:rsidRPr="006F007D">
        <w:rPr>
          <w:rFonts w:ascii="Palatino Linotype" w:hAnsi="Palatino Linotype"/>
          <w:position w:val="-4"/>
        </w:rPr>
        <w:object w:dxaOrig="260" w:dyaOrig="260">
          <v:shape id="_x0000_i1047" type="#_x0000_t75" style="width:12.75pt;height:12.75pt" o:ole="">
            <v:imagedata r:id="rId103" o:title=""/>
          </v:shape>
          <o:OLEObject Type="Embed" ProgID="Equation.DSMT4" ShapeID="_x0000_i1047" DrawAspect="Content" ObjectID="_1716795397" r:id="rId104"/>
        </w:object>
      </w:r>
      <w:r w:rsidRPr="006F007D">
        <w:rPr>
          <w:rFonts w:ascii="Palatino Linotype" w:hAnsi="Palatino Linotype"/>
        </w:rPr>
        <w:t xml:space="preserve"> khi </w:t>
      </w:r>
      <w:r w:rsidRPr="006F007D">
        <w:rPr>
          <w:rFonts w:ascii="Palatino Linotype" w:hAnsi="Palatino Linotype"/>
          <w:position w:val="-24"/>
        </w:rPr>
        <w:object w:dxaOrig="1820" w:dyaOrig="639">
          <v:shape id="_x0000_i1048" type="#_x0000_t75" style="width:90.75pt;height:32.25pt" o:ole="">
            <v:imagedata r:id="rId105" o:title=""/>
          </v:shape>
          <o:OLEObject Type="Embed" ProgID="Equation.DSMT4" ShapeID="_x0000_i1048" DrawAspect="Content" ObjectID="_1716795398" r:id="rId106"/>
        </w:object>
      </w:r>
      <w:r w:rsidRPr="006F007D">
        <w:rPr>
          <w:rFonts w:ascii="Palatino Linotype" w:hAnsi="Palatino Linotype"/>
        </w:rPr>
        <w:tab/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 w:rsidRPr="006F007D">
        <w:rPr>
          <w:rFonts w:ascii="Palatino Linotype" w:hAnsi="Palatino Linotype"/>
        </w:rPr>
        <w:t xml:space="preserve">b) Tìm </w:t>
      </w:r>
      <w:r w:rsidRPr="006F007D">
        <w:rPr>
          <w:rFonts w:ascii="Palatino Linotype" w:hAnsi="Palatino Linotype"/>
          <w:position w:val="-6"/>
        </w:rPr>
        <w:object w:dxaOrig="600" w:dyaOrig="279">
          <v:shape id="_x0000_i1049" type="#_x0000_t75" style="width:30pt;height:14.25pt" o:ole="">
            <v:imagedata r:id="rId107" o:title=""/>
          </v:shape>
          <o:OLEObject Type="Embed" ProgID="Equation.DSMT4" ShapeID="_x0000_i1049" DrawAspect="Content" ObjectID="_1716795399" r:id="rId108"/>
        </w:object>
      </w:r>
      <w:r w:rsidRPr="006F007D">
        <w:rPr>
          <w:rFonts w:ascii="Palatino Linotype" w:hAnsi="Palatino Linotype"/>
        </w:rPr>
        <w:t xml:space="preserve"> để </w:t>
      </w:r>
      <w:r w:rsidRPr="006F007D">
        <w:rPr>
          <w:rFonts w:ascii="Palatino Linotype" w:hAnsi="Palatino Linotype"/>
          <w:position w:val="-4"/>
        </w:rPr>
        <w:object w:dxaOrig="260" w:dyaOrig="260">
          <v:shape id="_x0000_i1050" type="#_x0000_t75" style="width:12.75pt;height:12.75pt" o:ole="">
            <v:imagedata r:id="rId109" o:title=""/>
          </v:shape>
          <o:OLEObject Type="Embed" ProgID="Equation.DSMT4" ShapeID="_x0000_i1050" DrawAspect="Content" ObjectID="_1716795400" r:id="rId110"/>
        </w:object>
      </w:r>
      <w:r w:rsidRPr="006F007D">
        <w:rPr>
          <w:rFonts w:ascii="Palatino Linotype" w:hAnsi="Palatino Linotype"/>
        </w:rPr>
        <w:t xml:space="preserve"> là số nguyên.</w:t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 w:rsidRPr="00AD59E5">
        <w:rPr>
          <w:rFonts w:ascii="Palatino Linotype" w:hAnsi="Palatino Linotype"/>
          <w:lang w:val="fr-FR"/>
        </w:rPr>
        <w:t xml:space="preserve">c) Tìm </w:t>
      </w:r>
      <w:r w:rsidRPr="006F007D">
        <w:rPr>
          <w:rFonts w:ascii="Palatino Linotype" w:hAnsi="Palatino Linotype"/>
          <w:position w:val="-6"/>
        </w:rPr>
        <w:object w:dxaOrig="600" w:dyaOrig="279">
          <v:shape id="_x0000_i1051" type="#_x0000_t75" style="width:30pt;height:14.25pt" o:ole="">
            <v:imagedata r:id="rId107" o:title=""/>
          </v:shape>
          <o:OLEObject Type="Embed" ProgID="Equation.DSMT4" ShapeID="_x0000_i1051" DrawAspect="Content" ObjectID="_1716795401" r:id="rId111"/>
        </w:object>
      </w:r>
      <w:r w:rsidRPr="00AD59E5">
        <w:rPr>
          <w:rFonts w:ascii="Palatino Linotype" w:hAnsi="Palatino Linotype"/>
          <w:lang w:val="fr-FR"/>
        </w:rPr>
        <w:t xml:space="preserve"> để </w:t>
      </w:r>
      <w:r w:rsidRPr="006F007D">
        <w:rPr>
          <w:rFonts w:ascii="Palatino Linotype" w:hAnsi="Palatino Linotype"/>
          <w:position w:val="-4"/>
        </w:rPr>
        <w:object w:dxaOrig="220" w:dyaOrig="260">
          <v:shape id="_x0000_i1052" type="#_x0000_t75" style="width:11.25pt;height:12.75pt" o:ole="">
            <v:imagedata r:id="rId112" o:title=""/>
          </v:shape>
          <o:OLEObject Type="Embed" ProgID="Equation.DSMT4" ShapeID="_x0000_i1052" DrawAspect="Content" ObjectID="_1716795402" r:id="rId113"/>
        </w:object>
      </w:r>
      <w:r w:rsidRPr="00AD59E5">
        <w:rPr>
          <w:rFonts w:ascii="Palatino Linotype" w:hAnsi="Palatino Linotype"/>
          <w:lang w:val="fr-FR"/>
        </w:rPr>
        <w:t xml:space="preserve"> là số</w:t>
      </w:r>
      <w:r>
        <w:rPr>
          <w:rFonts w:ascii="Palatino Linotype" w:hAnsi="Palatino Linotype"/>
          <w:lang w:val="fr-FR"/>
        </w:rPr>
        <w:t xml:space="preserve"> nguyên.</w:t>
      </w:r>
    </w:p>
    <w:p w:rsidR="00443381" w:rsidRPr="00443381" w:rsidRDefault="00443381" w:rsidP="004054B8">
      <w:pPr>
        <w:rPr>
          <w:rFonts w:ascii="Palatino Linotype" w:eastAsia="Times New Roman" w:hAnsi="Palatino Linotype"/>
          <w:color w:val="385623" w:themeColor="accent6" w:themeShade="80"/>
        </w:rPr>
      </w:pPr>
      <w:r w:rsidRPr="00AD59E5">
        <w:rPr>
          <w:rFonts w:ascii="Palatino Linotype" w:hAnsi="Palatino Linotype"/>
          <w:lang w:val="fr-FR"/>
        </w:rPr>
        <w:t xml:space="preserve">d) Tìm </w:t>
      </w:r>
      <w:r w:rsidRPr="006F007D">
        <w:rPr>
          <w:rFonts w:ascii="Palatino Linotype" w:hAnsi="Palatino Linotype"/>
          <w:position w:val="-6"/>
        </w:rPr>
        <w:object w:dxaOrig="600" w:dyaOrig="279">
          <v:shape id="_x0000_i1053" type="#_x0000_t75" style="width:30pt;height:14.25pt" o:ole="">
            <v:imagedata r:id="rId107" o:title=""/>
          </v:shape>
          <o:OLEObject Type="Embed" ProgID="Equation.DSMT4" ShapeID="_x0000_i1053" DrawAspect="Content" ObjectID="_1716795403" r:id="rId114"/>
        </w:object>
      </w:r>
      <w:r w:rsidRPr="00AD59E5">
        <w:rPr>
          <w:rFonts w:ascii="Palatino Linotype" w:hAnsi="Palatino Linotype"/>
          <w:lang w:val="fr-FR"/>
        </w:rPr>
        <w:t xml:space="preserve"> để </w:t>
      </w:r>
      <w:r w:rsidRPr="006F007D">
        <w:rPr>
          <w:rFonts w:ascii="Palatino Linotype" w:hAnsi="Palatino Linotype"/>
          <w:position w:val="-4"/>
        </w:rPr>
        <w:object w:dxaOrig="260" w:dyaOrig="260">
          <v:shape id="_x0000_i1054" type="#_x0000_t75" style="width:12.75pt;height:12.75pt" o:ole="">
            <v:imagedata r:id="rId109" o:title=""/>
          </v:shape>
          <o:OLEObject Type="Embed" ProgID="Equation.DSMT4" ShapeID="_x0000_i1054" DrawAspect="Content" ObjectID="_1716795404" r:id="rId115"/>
        </w:object>
      </w:r>
      <w:r w:rsidRPr="00AD59E5">
        <w:rPr>
          <w:rFonts w:ascii="Palatino Linotype" w:hAnsi="Palatino Linotype"/>
          <w:lang w:val="fr-FR"/>
        </w:rPr>
        <w:t xml:space="preserve"> và </w:t>
      </w:r>
      <w:r w:rsidRPr="006F007D">
        <w:rPr>
          <w:rFonts w:ascii="Palatino Linotype" w:hAnsi="Palatino Linotype"/>
          <w:position w:val="-4"/>
        </w:rPr>
        <w:object w:dxaOrig="220" w:dyaOrig="260">
          <v:shape id="_x0000_i1055" type="#_x0000_t75" style="width:11.25pt;height:12.75pt" o:ole="">
            <v:imagedata r:id="rId116" o:title=""/>
          </v:shape>
          <o:OLEObject Type="Embed" ProgID="Equation.DSMT4" ShapeID="_x0000_i1055" DrawAspect="Content" ObjectID="_1716795405" r:id="rId117"/>
        </w:object>
      </w:r>
      <w:r w:rsidRPr="00AD59E5">
        <w:rPr>
          <w:rFonts w:ascii="Palatino Linotype" w:hAnsi="Palatino Linotype"/>
          <w:lang w:val="fr-FR"/>
        </w:rPr>
        <w:t xml:space="preserve"> cùng là số nguyên.</w:t>
      </w:r>
    </w:p>
    <w:p w:rsidR="00486DD3" w:rsidRPr="00443381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486DD3">
        <w:rPr>
          <w:rFonts w:ascii="Palatino Linotype" w:hAnsi="Palatino Linotype"/>
          <w:b/>
          <w:color w:val="385623" w:themeColor="accent6" w:themeShade="80"/>
        </w:rPr>
        <w:lastRenderedPageBreak/>
        <w:t>HDG</w:t>
      </w:r>
    </w:p>
    <w:p w:rsidR="00486DD3" w:rsidRDefault="00486DD3" w:rsidP="00486DD3">
      <w:pPr>
        <w:rPr>
          <w:rFonts w:ascii="Palatino Linotype" w:eastAsia="Times New Roman" w:hAnsi="Palatino Linotype"/>
        </w:rPr>
      </w:pPr>
      <w:r w:rsidRPr="00486DD3">
        <w:rPr>
          <w:rFonts w:ascii="Palatino Linotype" w:hAnsi="Palatino Linotype"/>
          <w:b/>
          <w:color w:val="385623" w:themeColor="accent6" w:themeShade="80"/>
        </w:rPr>
        <w:t>Bài 2</w:t>
      </w:r>
      <w:r>
        <w:rPr>
          <w:rFonts w:ascii="Palatino Linotype" w:hAnsi="Palatino Linotype"/>
          <w:color w:val="385623" w:themeColor="accent6" w:themeShade="80"/>
        </w:rPr>
        <w:t xml:space="preserve">: </w:t>
      </w:r>
      <w:r w:rsidRPr="0052395D">
        <w:rPr>
          <w:rFonts w:ascii="Palatino Linotype" w:eastAsia="Times New Roman" w:hAnsi="Palatino Linotype"/>
        </w:rPr>
        <w:t xml:space="preserve">a) </w:t>
      </w:r>
      <w:r w:rsidRPr="00BB1D6D">
        <w:rPr>
          <w:rFonts w:ascii="Palatino Linotype" w:eastAsia="Times New Roman" w:hAnsi="Palatino Linotype"/>
          <w:position w:val="-24"/>
          <w:lang w:val="fr-FR"/>
        </w:rPr>
        <w:object w:dxaOrig="320" w:dyaOrig="639">
          <v:shape id="_x0000_i1056" type="#_x0000_t75" style="width:15.75pt;height:32.25pt" o:ole="">
            <v:imagedata r:id="rId118" o:title=""/>
          </v:shape>
          <o:OLEObject Type="Embed" ProgID="Equation.DSMT4" ShapeID="_x0000_i1056" DrawAspect="Content" ObjectID="_1716795406" r:id="rId119"/>
        </w:object>
      </w:r>
      <w:r w:rsidRPr="0052395D">
        <w:rPr>
          <w:rFonts w:ascii="Palatino Linotype" w:eastAsia="Times New Roman" w:hAnsi="Palatino Linotype"/>
        </w:rPr>
        <w:t xml:space="preserve"> </w:t>
      </w:r>
      <w:r w:rsidRPr="0052395D">
        <w:rPr>
          <w:rFonts w:ascii="Palatino Linotype" w:eastAsia="Times New Roman" w:hAnsi="Palatino Linotype"/>
        </w:rPr>
        <w:tab/>
      </w:r>
      <w:r w:rsidRPr="0052395D">
        <w:rPr>
          <w:rFonts w:ascii="Palatino Linotype" w:eastAsia="Times New Roman" w:hAnsi="Palatino Linotype"/>
        </w:rPr>
        <w:tab/>
        <w:t xml:space="preserve">b) </w:t>
      </w:r>
      <w:r w:rsidRPr="00BB1D6D">
        <w:rPr>
          <w:rFonts w:ascii="Palatino Linotype" w:eastAsia="Times New Roman" w:hAnsi="Palatino Linotype"/>
          <w:position w:val="-24"/>
          <w:lang w:val="fr-FR"/>
        </w:rPr>
        <w:object w:dxaOrig="600" w:dyaOrig="639">
          <v:shape id="_x0000_i1057" type="#_x0000_t75" style="width:30pt;height:32.25pt" o:ole="">
            <v:imagedata r:id="rId120" o:title=""/>
          </v:shape>
          <o:OLEObject Type="Embed" ProgID="Equation.DSMT4" ShapeID="_x0000_i1057" DrawAspect="Content" ObjectID="_1716795407" r:id="rId121"/>
        </w:object>
      </w:r>
      <w:r w:rsidRPr="0052395D">
        <w:rPr>
          <w:rFonts w:ascii="Palatino Linotype" w:eastAsia="Times New Roman" w:hAnsi="Palatino Linotype"/>
        </w:rPr>
        <w:t xml:space="preserve"> </w:t>
      </w:r>
      <w:r w:rsidRPr="0052395D">
        <w:rPr>
          <w:rFonts w:ascii="Palatino Linotype" w:eastAsia="Times New Roman" w:hAnsi="Palatino Linotype"/>
        </w:rPr>
        <w:tab/>
        <w:t xml:space="preserve">c) </w:t>
      </w:r>
      <w:r w:rsidRPr="00BB1D6D">
        <w:rPr>
          <w:rFonts w:ascii="Palatino Linotype" w:eastAsia="Times New Roman" w:hAnsi="Palatino Linotype"/>
          <w:position w:val="-24"/>
          <w:lang w:val="fr-FR"/>
        </w:rPr>
        <w:object w:dxaOrig="440" w:dyaOrig="639">
          <v:shape id="_x0000_i1058" type="#_x0000_t75" style="width:21.75pt;height:32.25pt" o:ole="">
            <v:imagedata r:id="rId122" o:title=""/>
          </v:shape>
          <o:OLEObject Type="Embed" ProgID="Equation.DSMT4" ShapeID="_x0000_i1058" DrawAspect="Content" ObjectID="_1716795408" r:id="rId123"/>
        </w:object>
      </w:r>
      <w:r w:rsidRPr="0052395D">
        <w:rPr>
          <w:rFonts w:ascii="Palatino Linotype" w:eastAsia="Times New Roman" w:hAnsi="Palatino Linotype"/>
        </w:rPr>
        <w:t xml:space="preserve"> </w:t>
      </w:r>
      <w:r w:rsidRPr="0052395D">
        <w:rPr>
          <w:rFonts w:ascii="Palatino Linotype" w:eastAsia="Times New Roman" w:hAnsi="Palatino Linotype"/>
        </w:rPr>
        <w:tab/>
        <w:t xml:space="preserve">d) </w:t>
      </w:r>
      <w:r w:rsidRPr="00DC38B9">
        <w:rPr>
          <w:rFonts w:ascii="Palatino Linotype" w:eastAsia="Times New Roman" w:hAnsi="Palatino Linotype"/>
          <w:position w:val="-6"/>
          <w:lang w:val="fr-FR"/>
        </w:rPr>
        <w:object w:dxaOrig="240" w:dyaOrig="279">
          <v:shape id="_x0000_i1059" type="#_x0000_t75" style="width:12pt;height:14.25pt" o:ole="">
            <v:imagedata r:id="rId124" o:title=""/>
          </v:shape>
          <o:OLEObject Type="Embed" ProgID="Equation.DSMT4" ShapeID="_x0000_i1059" DrawAspect="Content" ObjectID="_1716795409" r:id="rId125"/>
        </w:object>
      </w:r>
      <w:r w:rsidRPr="0052395D">
        <w:rPr>
          <w:rFonts w:ascii="Palatino Linotype" w:eastAsia="Times New Roman" w:hAnsi="Palatino Linotype"/>
        </w:rPr>
        <w:t xml:space="preserve"> </w:t>
      </w:r>
      <w:r w:rsidRPr="0052395D">
        <w:rPr>
          <w:rFonts w:ascii="Palatino Linotype" w:eastAsia="Times New Roman" w:hAnsi="Palatino Linotype"/>
        </w:rPr>
        <w:tab/>
      </w:r>
    </w:p>
    <w:p w:rsidR="00AC0140" w:rsidRPr="00443381" w:rsidRDefault="00AC0140" w:rsidP="00AC0140">
      <w:pPr>
        <w:jc w:val="both"/>
        <w:rPr>
          <w:rFonts w:ascii="Palatino Linotype" w:eastAsia="Times New Roman" w:hAnsi="Palatino Linotype"/>
          <w:b/>
          <w:color w:val="385623" w:themeColor="accent6" w:themeShade="80"/>
        </w:rPr>
      </w:pPr>
      <w:r w:rsidRPr="00B63339">
        <w:rPr>
          <w:rFonts w:ascii="Palatino Linotype" w:eastAsia="Times New Roman" w:hAnsi="Palatino Linotype"/>
          <w:b/>
          <w:color w:val="385623" w:themeColor="accent6" w:themeShade="80"/>
        </w:rPr>
        <w:t xml:space="preserve">Bài 3: </w:t>
      </w:r>
      <w:r w:rsidRPr="00754819">
        <w:rPr>
          <w:b/>
          <w:position w:val="-36"/>
          <w:szCs w:val="26"/>
        </w:rPr>
        <w:object w:dxaOrig="5380" w:dyaOrig="900">
          <v:shape id="_x0000_i1060" type="#_x0000_t75" style="width:269.25pt;height:45pt" o:ole="">
            <v:imagedata r:id="rId126" o:title=""/>
          </v:shape>
          <o:OLEObject Type="Embed" ProgID="Equation.DSMT4" ShapeID="_x0000_i1060" DrawAspect="Content" ObjectID="_1716795410" r:id="rId127"/>
        </w:object>
      </w:r>
      <w:r w:rsidRPr="00754819">
        <w:rPr>
          <w:b/>
          <w:szCs w:val="26"/>
        </w:rPr>
        <w:t xml:space="preserve"> .</w:t>
      </w:r>
    </w:p>
    <w:p w:rsidR="00AC0140" w:rsidRPr="00754819" w:rsidRDefault="00AC0140" w:rsidP="00AC0140">
      <w:pPr>
        <w:jc w:val="both"/>
        <w:rPr>
          <w:b/>
          <w:szCs w:val="26"/>
        </w:rPr>
      </w:pPr>
      <w:r w:rsidRPr="00754819">
        <w:rPr>
          <w:b/>
          <w:position w:val="-26"/>
          <w:szCs w:val="26"/>
        </w:rPr>
        <w:object w:dxaOrig="4080" w:dyaOrig="720">
          <v:shape id="_x0000_i1061" type="#_x0000_t75" style="width:204pt;height:36.75pt" o:ole="">
            <v:imagedata r:id="rId128" o:title=""/>
          </v:shape>
          <o:OLEObject Type="Embed" ProgID="Equation.DSMT4" ShapeID="_x0000_i1061" DrawAspect="Content" ObjectID="_1716795411" r:id="rId129"/>
        </w:object>
      </w:r>
      <w:r w:rsidRPr="00754819">
        <w:rPr>
          <w:b/>
          <w:szCs w:val="26"/>
        </w:rPr>
        <w:t xml:space="preserve"> .</w:t>
      </w:r>
    </w:p>
    <w:p w:rsidR="00AC0140" w:rsidRPr="00754819" w:rsidRDefault="00AC0140" w:rsidP="00AC0140">
      <w:pPr>
        <w:jc w:val="both"/>
        <w:rPr>
          <w:b/>
          <w:szCs w:val="26"/>
        </w:rPr>
      </w:pPr>
      <w:r w:rsidRPr="00754819">
        <w:rPr>
          <w:b/>
          <w:position w:val="-36"/>
          <w:szCs w:val="26"/>
        </w:rPr>
        <w:object w:dxaOrig="4700" w:dyaOrig="859">
          <v:shape id="_x0000_i1062" type="#_x0000_t75" style="width:234.75pt;height:43.5pt" o:ole="">
            <v:imagedata r:id="rId130" o:title=""/>
          </v:shape>
          <o:OLEObject Type="Embed" ProgID="Equation.DSMT4" ShapeID="_x0000_i1062" DrawAspect="Content" ObjectID="_1716795412" r:id="rId131"/>
        </w:object>
      </w:r>
      <w:r w:rsidRPr="00754819">
        <w:rPr>
          <w:b/>
          <w:szCs w:val="26"/>
        </w:rPr>
        <w:t xml:space="preserve"> .</w:t>
      </w:r>
    </w:p>
    <w:p w:rsidR="00AC0140" w:rsidRPr="00754819" w:rsidRDefault="00AC0140" w:rsidP="00AC0140">
      <w:pPr>
        <w:jc w:val="both"/>
        <w:rPr>
          <w:szCs w:val="26"/>
        </w:rPr>
      </w:pPr>
      <w:r w:rsidRPr="00754819">
        <w:rPr>
          <w:b/>
          <w:position w:val="-36"/>
          <w:szCs w:val="26"/>
        </w:rPr>
        <w:object w:dxaOrig="5179" w:dyaOrig="859">
          <v:shape id="_x0000_i1063" type="#_x0000_t75" style="width:259.5pt;height:43.5pt" o:ole="">
            <v:imagedata r:id="rId132" o:title=""/>
          </v:shape>
          <o:OLEObject Type="Embed" ProgID="Equation.DSMT4" ShapeID="_x0000_i1063" DrawAspect="Content" ObjectID="_1716795413" r:id="rId133"/>
        </w:object>
      </w:r>
      <w:r w:rsidRPr="00754819">
        <w:rPr>
          <w:b/>
          <w:szCs w:val="26"/>
        </w:rPr>
        <w:t xml:space="preserve"> .</w:t>
      </w:r>
    </w:p>
    <w:p w:rsidR="00B63339" w:rsidRPr="00754819" w:rsidRDefault="00B63339" w:rsidP="00B63339">
      <w:pPr>
        <w:jc w:val="both"/>
        <w:rPr>
          <w:szCs w:val="26"/>
        </w:rPr>
      </w:pPr>
      <w:r w:rsidRPr="00443381">
        <w:rPr>
          <w:rFonts w:ascii="Palatino Linotype" w:hAnsi="Palatino Linotype"/>
          <w:b/>
          <w:color w:val="385623" w:themeColor="accent6" w:themeShade="80"/>
        </w:rPr>
        <w:t>Bài 4</w:t>
      </w:r>
      <w:r>
        <w:rPr>
          <w:rFonts w:ascii="Palatino Linotype" w:hAnsi="Palatino Linotype"/>
          <w:color w:val="385623" w:themeColor="accent6" w:themeShade="80"/>
        </w:rPr>
        <w:t xml:space="preserve">: </w:t>
      </w:r>
      <w:r w:rsidR="00524C0A">
        <w:rPr>
          <w:rFonts w:ascii="Palatino Linotype" w:hAnsi="Palatino Linotype"/>
          <w:color w:val="385623" w:themeColor="accent6" w:themeShade="80"/>
        </w:rPr>
        <w:tab/>
      </w:r>
      <w:r w:rsidRPr="00754819">
        <w:rPr>
          <w:szCs w:val="26"/>
        </w:rPr>
        <w:t>P &gt; 0 thì x &lt; 0;</w:t>
      </w:r>
      <w:r w:rsidRPr="00754819">
        <w:rPr>
          <w:szCs w:val="26"/>
        </w:rPr>
        <w:tab/>
        <w:t>P &lt; 0 thì x &gt; 0.</w:t>
      </w:r>
    </w:p>
    <w:p w:rsidR="00443381" w:rsidRDefault="000C7636" w:rsidP="000C7636">
      <w:pPr>
        <w:rPr>
          <w:rFonts w:ascii="Palatino Linotype" w:hAnsi="Palatino Linotype"/>
        </w:rPr>
      </w:pPr>
      <w:r w:rsidRPr="000C7636">
        <w:rPr>
          <w:rFonts w:ascii="Palatino Linotype" w:hAnsi="Palatino Linotype"/>
          <w:b/>
          <w:color w:val="385623" w:themeColor="accent6" w:themeShade="80"/>
        </w:rPr>
        <w:t>Bài 5:</w:t>
      </w:r>
      <w:r>
        <w:rPr>
          <w:rFonts w:ascii="Palatino Linotype" w:hAnsi="Palatino Linotype"/>
          <w:color w:val="385623" w:themeColor="accent6" w:themeShade="80"/>
        </w:rPr>
        <w:t xml:space="preserve"> </w:t>
      </w:r>
      <w:r w:rsidR="00443381" w:rsidRPr="00524C0A">
        <w:rPr>
          <w:rFonts w:ascii="Palatino Linotype" w:hAnsi="Palatino Linotype"/>
        </w:rPr>
        <w:t xml:space="preserve">a) </w:t>
      </w:r>
      <w:r w:rsidRPr="00754819">
        <w:rPr>
          <w:position w:val="-26"/>
          <w:szCs w:val="26"/>
        </w:rPr>
        <w:object w:dxaOrig="920" w:dyaOrig="720">
          <v:shape id="_x0000_i1064" type="#_x0000_t75" style="width:46.5pt;height:36.75pt" o:ole="">
            <v:imagedata r:id="rId134" o:title=""/>
          </v:shape>
          <o:OLEObject Type="Embed" ProgID="Equation.DSMT4" ShapeID="_x0000_i1064" DrawAspect="Content" ObjectID="_1716795414" r:id="rId135"/>
        </w:object>
      </w:r>
      <w:r w:rsidRPr="00754819">
        <w:rPr>
          <w:szCs w:val="26"/>
        </w:rPr>
        <w:t xml:space="preserve"> ;</w:t>
      </w:r>
      <w:r w:rsidRPr="00754819">
        <w:rPr>
          <w:szCs w:val="26"/>
        </w:rPr>
        <w:tab/>
      </w:r>
      <w:r w:rsidRPr="00754819">
        <w:rPr>
          <w:szCs w:val="26"/>
        </w:rPr>
        <w:tab/>
      </w:r>
      <w:r>
        <w:rPr>
          <w:szCs w:val="26"/>
        </w:rPr>
        <w:t>b</w:t>
      </w:r>
      <w:r w:rsidRPr="00754819">
        <w:rPr>
          <w:szCs w:val="26"/>
        </w:rPr>
        <w:t xml:space="preserve">) </w:t>
      </w:r>
      <w:r w:rsidRPr="00754819">
        <w:rPr>
          <w:position w:val="-26"/>
          <w:szCs w:val="26"/>
        </w:rPr>
        <w:object w:dxaOrig="1900" w:dyaOrig="720">
          <v:shape id="_x0000_i1065" type="#_x0000_t75" style="width:95.25pt;height:36.75pt" o:ole="">
            <v:imagedata r:id="rId136" o:title=""/>
          </v:shape>
          <o:OLEObject Type="Embed" ProgID="Equation.DSMT4" ShapeID="_x0000_i1065" DrawAspect="Content" ObjectID="_1716795415" r:id="rId137"/>
        </w:object>
      </w:r>
      <w:r>
        <w:rPr>
          <w:szCs w:val="26"/>
        </w:rPr>
        <w:t xml:space="preserve"> </w:t>
      </w:r>
      <w:r w:rsidR="00443381">
        <w:rPr>
          <w:szCs w:val="26"/>
        </w:rPr>
        <w:tab/>
      </w:r>
      <w:r w:rsidR="00443381">
        <w:rPr>
          <w:szCs w:val="26"/>
        </w:rPr>
        <w:tab/>
      </w:r>
      <w:r>
        <w:rPr>
          <w:szCs w:val="26"/>
        </w:rPr>
        <w:t>c</w:t>
      </w:r>
      <w:r w:rsidRPr="00BB1D6D">
        <w:rPr>
          <w:rFonts w:ascii="Palatino Linotype" w:hAnsi="Palatino Linotype"/>
        </w:rPr>
        <w:t xml:space="preserve">) </w:t>
      </w:r>
      <w:r w:rsidRPr="00BB1D6D">
        <w:rPr>
          <w:rFonts w:ascii="Palatino Linotype" w:hAnsi="Palatino Linotype"/>
          <w:position w:val="-24"/>
        </w:rPr>
        <w:object w:dxaOrig="800" w:dyaOrig="639">
          <v:shape id="_x0000_i1066" type="#_x0000_t75" style="width:39.75pt;height:32.25pt" o:ole="">
            <v:imagedata r:id="rId138" o:title=""/>
          </v:shape>
          <o:OLEObject Type="Embed" ProgID="Equation.DSMT4" ShapeID="_x0000_i1066" DrawAspect="Content" ObjectID="_1716795416" r:id="rId139"/>
        </w:objec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</w:p>
    <w:p w:rsidR="000C7636" w:rsidRDefault="000C7636" w:rsidP="000C7636">
      <w:pPr>
        <w:rPr>
          <w:szCs w:val="26"/>
        </w:rPr>
      </w:pPr>
      <w:r>
        <w:rPr>
          <w:rFonts w:ascii="Palatino Linotype" w:hAnsi="Palatino Linotype"/>
        </w:rPr>
        <w:t>d</w:t>
      </w:r>
      <w:r w:rsidRPr="00BB1D6D">
        <w:rPr>
          <w:rFonts w:ascii="Palatino Linotype" w:hAnsi="Palatino Linotype"/>
        </w:rPr>
        <w:t xml:space="preserve">) </w:t>
      </w:r>
      <w:r w:rsidRPr="00BB1D6D">
        <w:rPr>
          <w:rFonts w:ascii="Palatino Linotype" w:hAnsi="Palatino Linotype"/>
          <w:position w:val="-24"/>
        </w:rPr>
        <w:object w:dxaOrig="800" w:dyaOrig="639">
          <v:shape id="_x0000_i1067" type="#_x0000_t75" style="width:39.75pt;height:32.25pt" o:ole="">
            <v:imagedata r:id="rId140" o:title=""/>
          </v:shape>
          <o:OLEObject Type="Embed" ProgID="Equation.DSMT4" ShapeID="_x0000_i1067" DrawAspect="Content" ObjectID="_1716795417" r:id="rId141"/>
        </w:object>
      </w:r>
      <w:r w:rsidRPr="00BB1D6D">
        <w:rPr>
          <w:rFonts w:ascii="Palatino Linotype" w:hAnsi="Palatino Linotype"/>
        </w:rPr>
        <w:tab/>
      </w:r>
      <w:r w:rsidR="00443381">
        <w:rPr>
          <w:szCs w:val="26"/>
        </w:rPr>
        <w:tab/>
      </w:r>
      <w:r w:rsidR="00443381">
        <w:rPr>
          <w:szCs w:val="26"/>
        </w:rPr>
        <w:tab/>
      </w:r>
      <w:r>
        <w:rPr>
          <w:rFonts w:ascii="Palatino Linotype" w:hAnsi="Palatino Linotype"/>
          <w:sz w:val="24"/>
          <w:szCs w:val="24"/>
        </w:rPr>
        <w:t>e</w:t>
      </w:r>
      <w:r w:rsidRPr="00BB1D6D">
        <w:rPr>
          <w:rFonts w:ascii="Palatino Linotype" w:hAnsi="Palatino Linotype"/>
          <w:sz w:val="24"/>
          <w:szCs w:val="24"/>
        </w:rPr>
        <w:t xml:space="preserve">) </w:t>
      </w:r>
      <w:r w:rsidRPr="00BB1D6D">
        <w:rPr>
          <w:rFonts w:ascii="Palatino Linotype" w:hAnsi="Palatino Linotype"/>
          <w:position w:val="-24"/>
          <w:sz w:val="24"/>
          <w:szCs w:val="24"/>
        </w:rPr>
        <w:object w:dxaOrig="760" w:dyaOrig="639">
          <v:shape id="_x0000_i1068" type="#_x0000_t75" style="width:38.25pt;height:32.25pt" o:ole="">
            <v:imagedata r:id="rId142" o:title=""/>
          </v:shape>
          <o:OLEObject Type="Embed" ProgID="Equation.DSMT4" ShapeID="_x0000_i1068" DrawAspect="Content" ObjectID="_1716795418" r:id="rId143"/>
        </w:object>
      </w:r>
      <w:r w:rsidRPr="00BB1D6D">
        <w:rPr>
          <w:rFonts w:ascii="Palatino Linotype" w:hAnsi="Palatino Linotype"/>
          <w:sz w:val="24"/>
          <w:szCs w:val="24"/>
        </w:rPr>
        <w:t xml:space="preserve"> hoặc </w:t>
      </w:r>
      <w:r w:rsidRPr="00BB1D6D">
        <w:rPr>
          <w:rFonts w:ascii="Palatino Linotype" w:hAnsi="Palatino Linotype"/>
          <w:position w:val="-24"/>
          <w:sz w:val="24"/>
          <w:szCs w:val="24"/>
        </w:rPr>
        <w:object w:dxaOrig="700" w:dyaOrig="639">
          <v:shape id="_x0000_i1069" type="#_x0000_t75" style="width:35.25pt;height:32.25pt" o:ole="">
            <v:imagedata r:id="rId144" o:title=""/>
          </v:shape>
          <o:OLEObject Type="Embed" ProgID="Equation.DSMT4" ShapeID="_x0000_i1069" DrawAspect="Content" ObjectID="_1716795419" r:id="rId145"/>
        </w:object>
      </w:r>
      <w:r>
        <w:rPr>
          <w:rFonts w:ascii="Palatino Linotype" w:hAnsi="Palatino Linotype"/>
          <w:sz w:val="24"/>
          <w:szCs w:val="24"/>
        </w:rPr>
        <w:tab/>
      </w:r>
      <w:r w:rsidR="00443381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 xml:space="preserve">f) </w:t>
      </w:r>
      <w:r w:rsidRPr="00BB1D6D">
        <w:rPr>
          <w:rFonts w:ascii="Palatino Linotype" w:hAnsi="Palatino Linotype"/>
          <w:position w:val="-24"/>
        </w:rPr>
        <w:object w:dxaOrig="600" w:dyaOrig="639">
          <v:shape id="_x0000_i1070" type="#_x0000_t75" style="width:30pt;height:32.25pt" o:ole="">
            <v:imagedata r:id="rId146" o:title=""/>
          </v:shape>
          <o:OLEObject Type="Embed" ProgID="Equation.DSMT4" ShapeID="_x0000_i1070" DrawAspect="Content" ObjectID="_1716795420" r:id="rId147"/>
        </w:object>
      </w:r>
      <w:r w:rsidRPr="00BB1D6D">
        <w:rPr>
          <w:rFonts w:ascii="Palatino Linotype" w:hAnsi="Palatino Linotype"/>
        </w:rPr>
        <w:t xml:space="preserve"> hoặc </w:t>
      </w:r>
      <w:r w:rsidRPr="00BB1D6D">
        <w:rPr>
          <w:rFonts w:ascii="Palatino Linotype" w:hAnsi="Palatino Linotype"/>
          <w:position w:val="-24"/>
        </w:rPr>
        <w:object w:dxaOrig="680" w:dyaOrig="639">
          <v:shape id="_x0000_i1071" type="#_x0000_t75" style="width:33.75pt;height:32.25pt" o:ole="">
            <v:imagedata r:id="rId148" o:title=""/>
          </v:shape>
          <o:OLEObject Type="Embed" ProgID="Equation.DSMT4" ShapeID="_x0000_i1071" DrawAspect="Content" ObjectID="_1716795421" r:id="rId149"/>
        </w:object>
      </w:r>
    </w:p>
    <w:p w:rsidR="00486DD3" w:rsidRDefault="00443381" w:rsidP="004054B8">
      <w:pPr>
        <w:rPr>
          <w:szCs w:val="26"/>
        </w:rPr>
      </w:pPr>
      <w:r w:rsidRPr="000C7636">
        <w:rPr>
          <w:rFonts w:ascii="Palatino Linotype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</w:rPr>
        <w:t>6</w:t>
      </w:r>
      <w:r w:rsidRPr="000C7636">
        <w:rPr>
          <w:rFonts w:ascii="Palatino Linotype" w:hAnsi="Palatino Linotype"/>
          <w:b/>
          <w:color w:val="385623" w:themeColor="accent6" w:themeShade="80"/>
        </w:rPr>
        <w:t>:</w:t>
      </w:r>
      <w:r>
        <w:rPr>
          <w:rFonts w:ascii="Palatino Linotype" w:hAnsi="Palatino Linotype"/>
          <w:color w:val="385623" w:themeColor="accent6" w:themeShade="80"/>
        </w:rPr>
        <w:t xml:space="preserve"> </w:t>
      </w:r>
      <w:r w:rsidRPr="00443381">
        <w:rPr>
          <w:position w:val="-68"/>
          <w:szCs w:val="26"/>
        </w:rPr>
        <w:object w:dxaOrig="5660" w:dyaOrig="1480">
          <v:shape id="_x0000_i1072" type="#_x0000_t75" style="width:282.75pt;height:73.5pt" o:ole="">
            <v:imagedata r:id="rId150" o:title=""/>
          </v:shape>
          <o:OLEObject Type="Embed" ProgID="Equation.DSMT4" ShapeID="_x0000_i1072" DrawAspect="Content" ObjectID="_1716795422" r:id="rId151"/>
        </w:object>
      </w:r>
    </w:p>
    <w:p w:rsidR="00443381" w:rsidRPr="00443381" w:rsidRDefault="00B27F5E" w:rsidP="00443381">
      <w:pPr>
        <w:rPr>
          <w:szCs w:val="26"/>
        </w:rPr>
      </w:pPr>
      <w:r w:rsidRPr="00B27F5E">
        <w:rPr>
          <w:b/>
          <w:color w:val="FF0000"/>
          <w:szCs w:val="26"/>
        </w:rPr>
        <w:t xml:space="preserve">Bài </w:t>
      </w:r>
      <w:r w:rsidR="005B1978">
        <w:rPr>
          <w:b/>
          <w:color w:val="FF0000"/>
          <w:szCs w:val="26"/>
        </w:rPr>
        <w:t>7</w:t>
      </w:r>
      <w:r>
        <w:rPr>
          <w:rFonts w:ascii="Palatino Linotype" w:hAnsi="Palatino Linotype"/>
        </w:rPr>
        <w:t xml:space="preserve">: </w:t>
      </w:r>
      <w:r w:rsidR="00443381" w:rsidRPr="00B27F5E">
        <w:rPr>
          <w:rFonts w:ascii="Palatino Linotype" w:hAnsi="Palatino Linotype"/>
        </w:rPr>
        <w:t xml:space="preserve"> </w:t>
      </w:r>
      <w:r w:rsidR="00443381" w:rsidRPr="00BB1D6D">
        <w:rPr>
          <w:rFonts w:ascii="Palatino Linotype" w:hAnsi="Palatino Linotype"/>
        </w:rPr>
        <w:t>a</w:t>
      </w:r>
      <w:r w:rsidR="00443381">
        <w:rPr>
          <w:rFonts w:ascii="Palatino Linotype" w:hAnsi="Palatino Linotype"/>
        </w:rPr>
        <w:t xml:space="preserve">) </w:t>
      </w:r>
      <w:r w:rsidR="00443381" w:rsidRPr="003E33DD">
        <w:rPr>
          <w:rFonts w:ascii="Palatino Linotype" w:hAnsi="Palatino Linotype"/>
          <w:position w:val="-24"/>
        </w:rPr>
        <w:object w:dxaOrig="5160" w:dyaOrig="639">
          <v:shape id="_x0000_i1073" type="#_x0000_t75" style="width:258pt;height:32.25pt" o:ole="">
            <v:imagedata r:id="rId152" o:title=""/>
          </v:shape>
          <o:OLEObject Type="Embed" ProgID="Equation.DSMT4" ShapeID="_x0000_i1073" DrawAspect="Content" ObjectID="_1716795423" r:id="rId153"/>
        </w:object>
      </w:r>
    </w:p>
    <w:p w:rsidR="00443381" w:rsidRDefault="00443381" w:rsidP="00443381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</w:rPr>
      </w:pPr>
      <w:r w:rsidRPr="000766CE">
        <w:rPr>
          <w:rFonts w:ascii="Palatino Linotype" w:hAnsi="Palatino Linotype"/>
        </w:rPr>
        <w:t xml:space="preserve">b) </w:t>
      </w:r>
      <w:r w:rsidRPr="00BB1D6D">
        <w:rPr>
          <w:rFonts w:ascii="Palatino Linotype" w:hAnsi="Palatino Linotype"/>
          <w:position w:val="-24"/>
        </w:rPr>
        <w:object w:dxaOrig="3560" w:dyaOrig="639">
          <v:shape id="_x0000_i1074" type="#_x0000_t75" style="width:177.75pt;height:32.25pt" o:ole="">
            <v:imagedata r:id="rId154" o:title=""/>
          </v:shape>
          <o:OLEObject Type="Embed" ProgID="Equation.DSMT4" ShapeID="_x0000_i1074" DrawAspect="Content" ObjectID="_1716795424" r:id="rId155"/>
        </w:object>
      </w:r>
      <w:r w:rsidRPr="00BB1D6D">
        <w:rPr>
          <w:rFonts w:ascii="Palatino Linotype" w:hAnsi="Palatino Linotype"/>
        </w:rPr>
        <w:t xml:space="preserve"> Để </w:t>
      </w:r>
      <w:r w:rsidRPr="00BB1D6D">
        <w:rPr>
          <w:rFonts w:ascii="Palatino Linotype" w:hAnsi="Palatino Linotype"/>
          <w:position w:val="-4"/>
        </w:rPr>
        <w:object w:dxaOrig="260" w:dyaOrig="260">
          <v:shape id="_x0000_i1075" type="#_x0000_t75" style="width:12.75pt;height:12.75pt" o:ole="">
            <v:imagedata r:id="rId156" o:title=""/>
          </v:shape>
          <o:OLEObject Type="Embed" ProgID="Equation.DSMT4" ShapeID="_x0000_i1075" DrawAspect="Content" ObjectID="_1716795425" r:id="rId157"/>
        </w:object>
      </w:r>
      <w:r>
        <w:rPr>
          <w:rFonts w:ascii="Palatino Linotype" w:hAnsi="Palatino Linotype"/>
        </w:rPr>
        <w:t xml:space="preserve"> nguyên thì </w:t>
      </w:r>
      <w:r w:rsidRPr="00BB1D6D">
        <w:rPr>
          <w:rFonts w:ascii="Palatino Linotype" w:hAnsi="Palatino Linotype"/>
          <w:position w:val="-16"/>
        </w:rPr>
        <w:object w:dxaOrig="3000" w:dyaOrig="440">
          <v:shape id="_x0000_i1076" type="#_x0000_t75" style="width:150pt;height:21.75pt" o:ole="">
            <v:imagedata r:id="rId158" o:title=""/>
          </v:shape>
          <o:OLEObject Type="Embed" ProgID="Equation.DSMT4" ShapeID="_x0000_i1076" DrawAspect="Content" ObjectID="_1716795426" r:id="rId159"/>
        </w:object>
      </w:r>
    </w:p>
    <w:p w:rsidR="00443381" w:rsidRDefault="00443381" w:rsidP="00443381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Ta tìm được </w:t>
      </w:r>
      <w:r w:rsidRPr="00361368">
        <w:rPr>
          <w:rFonts w:ascii="Palatino Linotype" w:hAnsi="Palatino Linotype"/>
          <w:position w:val="-16"/>
        </w:rPr>
        <w:object w:dxaOrig="1719" w:dyaOrig="440">
          <v:shape id="_x0000_i1077" type="#_x0000_t75" style="width:86.25pt;height:21.75pt" o:ole="">
            <v:imagedata r:id="rId160" o:title=""/>
          </v:shape>
          <o:OLEObject Type="Embed" ProgID="Equation.DSMT4" ShapeID="_x0000_i1077" DrawAspect="Content" ObjectID="_1716795427" r:id="rId161"/>
        </w:object>
      </w:r>
    </w:p>
    <w:p w:rsidR="00443381" w:rsidRDefault="00443381" w:rsidP="00443381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>c</w:t>
      </w:r>
      <w:r w:rsidRPr="00BB1D6D">
        <w:rPr>
          <w:rFonts w:ascii="Palatino Linotype" w:hAnsi="Palatino Linotype"/>
        </w:rPr>
        <w:t xml:space="preserve">) </w:t>
      </w:r>
      <w:r w:rsidRPr="00BB1D6D">
        <w:rPr>
          <w:rFonts w:ascii="Palatino Linotype" w:hAnsi="Palatino Linotype"/>
          <w:position w:val="-24"/>
        </w:rPr>
        <w:object w:dxaOrig="4040" w:dyaOrig="660">
          <v:shape id="_x0000_i1078" type="#_x0000_t75" style="width:201.75pt;height:33pt" o:ole="">
            <v:imagedata r:id="rId162" o:title=""/>
          </v:shape>
          <o:OLEObject Type="Embed" ProgID="Equation.DSMT4" ShapeID="_x0000_i1078" DrawAspect="Content" ObjectID="_1716795428" r:id="rId163"/>
        </w:object>
      </w:r>
      <w:r w:rsidRPr="00BB1D6D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Vì </w:t>
      </w:r>
      <w:r w:rsidRPr="006F007D">
        <w:rPr>
          <w:rFonts w:ascii="Palatino Linotype" w:hAnsi="Palatino Linotype"/>
          <w:position w:val="-6"/>
        </w:rPr>
        <w:object w:dxaOrig="600" w:dyaOrig="279">
          <v:shape id="_x0000_i1079" type="#_x0000_t75" style="width:30pt;height:14.25pt" o:ole="">
            <v:imagedata r:id="rId107" o:title=""/>
          </v:shape>
          <o:OLEObject Type="Embed" ProgID="Equation.DSMT4" ShapeID="_x0000_i1079" DrawAspect="Content" ObjectID="_1716795429" r:id="rId164"/>
        </w:object>
      </w:r>
      <w:r>
        <w:rPr>
          <w:rFonts w:ascii="Palatino Linotype" w:hAnsi="Palatino Linotype"/>
        </w:rPr>
        <w:t xml:space="preserve"> nên đ</w:t>
      </w:r>
      <w:r w:rsidRPr="00BB1D6D">
        <w:rPr>
          <w:rFonts w:ascii="Palatino Linotype" w:hAnsi="Palatino Linotype"/>
        </w:rPr>
        <w:t xml:space="preserve">ể </w:t>
      </w:r>
      <w:r w:rsidRPr="00BB1D6D">
        <w:rPr>
          <w:rFonts w:ascii="Palatino Linotype" w:hAnsi="Palatino Linotype"/>
          <w:position w:val="-4"/>
        </w:rPr>
        <w:object w:dxaOrig="220" w:dyaOrig="260">
          <v:shape id="_x0000_i1080" type="#_x0000_t75" style="width:11.25pt;height:12.75pt" o:ole="">
            <v:imagedata r:id="rId165" o:title=""/>
          </v:shape>
          <o:OLEObject Type="Embed" ProgID="Equation.DSMT4" ShapeID="_x0000_i1080" DrawAspect="Content" ObjectID="_1716795430" r:id="rId166"/>
        </w:object>
      </w:r>
      <w:r>
        <w:rPr>
          <w:rFonts w:ascii="Palatino Linotype" w:hAnsi="Palatino Linotype"/>
        </w:rPr>
        <w:t xml:space="preserve"> nguyên thì</w:t>
      </w:r>
      <w:r w:rsidRPr="00443381">
        <w:rPr>
          <w:rFonts w:ascii="Palatino Linotype" w:hAnsi="Palatino Linotype"/>
          <w:position w:val="-10"/>
        </w:rPr>
        <w:object w:dxaOrig="920" w:dyaOrig="340">
          <v:shape id="_x0000_i1081" type="#_x0000_t75" style="width:45.75pt;height:17.25pt" o:ole="">
            <v:imagedata r:id="rId167" o:title=""/>
          </v:shape>
          <o:OLEObject Type="Embed" ProgID="Equation.DSMT4" ShapeID="_x0000_i1081" DrawAspect="Content" ObjectID="_1716795431" r:id="rId168"/>
        </w:object>
      </w:r>
    </w:p>
    <w:p w:rsidR="00443381" w:rsidRDefault="00443381" w:rsidP="00443381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</w:rPr>
      </w:pPr>
      <w:r w:rsidRPr="00443381">
        <w:rPr>
          <w:rFonts w:ascii="Palatino Linotype" w:hAnsi="Palatino Linotype"/>
          <w:position w:val="-16"/>
        </w:rPr>
        <w:object w:dxaOrig="4099" w:dyaOrig="440">
          <v:shape id="_x0000_i1082" type="#_x0000_t75" style="width:204.75pt;height:21.75pt" o:ole="">
            <v:imagedata r:id="rId169" o:title=""/>
          </v:shape>
          <o:OLEObject Type="Embed" ProgID="Equation.DSMT4" ShapeID="_x0000_i1082" DrawAspect="Content" ObjectID="_1716795432" r:id="rId170"/>
        </w:object>
      </w:r>
    </w:p>
    <w:p w:rsidR="00443381" w:rsidRDefault="00443381" w:rsidP="00443381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d) </w:t>
      </w:r>
      <w:r w:rsidRPr="00BB1D6D">
        <w:rPr>
          <w:rFonts w:ascii="Palatino Linotype" w:hAnsi="Palatino Linotype"/>
        </w:rPr>
        <w:t>Để</w:t>
      </w:r>
      <w:r>
        <w:rPr>
          <w:rFonts w:ascii="Palatino Linotype" w:hAnsi="Palatino Linotype"/>
        </w:rPr>
        <w:t xml:space="preserve"> </w:t>
      </w:r>
      <w:r w:rsidRPr="00BB1D6D">
        <w:rPr>
          <w:rFonts w:ascii="Palatino Linotype" w:hAnsi="Palatino Linotype"/>
          <w:position w:val="-4"/>
        </w:rPr>
        <w:object w:dxaOrig="260" w:dyaOrig="260">
          <v:shape id="_x0000_i1083" type="#_x0000_t75" style="width:12.75pt;height:12.75pt" o:ole="">
            <v:imagedata r:id="rId171" o:title=""/>
          </v:shape>
          <o:OLEObject Type="Embed" ProgID="Equation.DSMT4" ShapeID="_x0000_i1083" DrawAspect="Content" ObjectID="_1716795433" r:id="rId172"/>
        </w:object>
      </w:r>
      <w:r>
        <w:rPr>
          <w:rFonts w:ascii="Palatino Linotype" w:hAnsi="Palatino Linotype"/>
        </w:rPr>
        <w:t xml:space="preserve"> và </w:t>
      </w:r>
      <w:r w:rsidRPr="00BB1D6D">
        <w:rPr>
          <w:rFonts w:ascii="Palatino Linotype" w:hAnsi="Palatino Linotype"/>
          <w:position w:val="-4"/>
        </w:rPr>
        <w:object w:dxaOrig="220" w:dyaOrig="260">
          <v:shape id="_x0000_i1084" type="#_x0000_t75" style="width:11.25pt;height:12.75pt" o:ole="">
            <v:imagedata r:id="rId165" o:title=""/>
          </v:shape>
          <o:OLEObject Type="Embed" ProgID="Equation.DSMT4" ShapeID="_x0000_i1084" DrawAspect="Content" ObjectID="_1716795434" r:id="rId173"/>
        </w:object>
      </w:r>
      <w:r w:rsidRPr="00BB1D6D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cùng là số </w:t>
      </w:r>
      <w:r w:rsidRPr="00BB1D6D">
        <w:rPr>
          <w:rFonts w:ascii="Palatino Linotype" w:hAnsi="Palatino Linotype"/>
        </w:rPr>
        <w:t>nguyên t</w:t>
      </w:r>
      <w:r>
        <w:rPr>
          <w:rFonts w:ascii="Palatino Linotype" w:hAnsi="Palatino Linotype"/>
        </w:rPr>
        <w:t xml:space="preserve">hì </w:t>
      </w:r>
      <w:r w:rsidRPr="000766CE">
        <w:rPr>
          <w:rFonts w:ascii="Palatino Linotype" w:hAnsi="Palatino Linotype"/>
          <w:position w:val="-6"/>
        </w:rPr>
        <w:object w:dxaOrig="620" w:dyaOrig="279">
          <v:shape id="_x0000_i1085" type="#_x0000_t75" style="width:30.75pt;height:14.25pt" o:ole="">
            <v:imagedata r:id="rId174" o:title=""/>
          </v:shape>
          <o:OLEObject Type="Embed" ProgID="Equation.DSMT4" ShapeID="_x0000_i1085" DrawAspect="Content" ObjectID="_1716795435" r:id="rId175"/>
        </w:object>
      </w:r>
    </w:p>
    <w:p w:rsidR="00B27F5E" w:rsidRPr="00B27F5E" w:rsidRDefault="005B1978" w:rsidP="00D053EE">
      <w:pPr>
        <w:rPr>
          <w:rFonts w:ascii="Palatino Linotype" w:hAnsi="Palatino Linotype"/>
          <w:b/>
          <w:color w:val="FF0000"/>
        </w:rPr>
      </w:pPr>
      <w:r>
        <w:rPr>
          <w:rFonts w:ascii="Palatino Linotype" w:hAnsi="Palatino Linotype"/>
          <w:b/>
          <w:color w:val="FF0000"/>
        </w:rPr>
        <w:lastRenderedPageBreak/>
        <w:t>Bài 8</w:t>
      </w:r>
      <w:r w:rsidR="00D053EE" w:rsidRPr="00B27F5E">
        <w:rPr>
          <w:rFonts w:ascii="Palatino Linotype" w:hAnsi="Palatino Linotype"/>
          <w:b/>
          <w:color w:val="FF0000"/>
        </w:rPr>
        <w:t xml:space="preserve">: </w:t>
      </w:r>
    </w:p>
    <w:p w:rsidR="00D053EE" w:rsidRPr="00D053EE" w:rsidRDefault="00D053EE" w:rsidP="00D053EE">
      <w:pPr>
        <w:rPr>
          <w:rFonts w:ascii="Palatino Linotype" w:hAnsi="Palatino Linotype"/>
          <w:color w:val="FF0000"/>
        </w:rPr>
      </w:pPr>
      <w:r w:rsidRPr="005B1978">
        <w:rPr>
          <w:rFonts w:ascii="Palatino Linotype" w:hAnsi="Palatino Linotype"/>
          <w:color w:val="000000" w:themeColor="text1"/>
        </w:rPr>
        <w:t xml:space="preserve">a) </w:t>
      </w:r>
      <w:r w:rsidRPr="00D053EE">
        <w:rPr>
          <w:position w:val="-32"/>
          <w:sz w:val="24"/>
          <w:szCs w:val="24"/>
        </w:rPr>
        <w:object w:dxaOrig="7420" w:dyaOrig="760">
          <v:shape id="_x0000_i1086" type="#_x0000_t75" style="width:374.25pt;height:40.5pt" o:ole="">
            <v:imagedata r:id="rId176" o:title=""/>
          </v:shape>
          <o:OLEObject Type="Embed" ProgID="Equation.DSMT4" ShapeID="_x0000_i1086" DrawAspect="Content" ObjectID="_1716795436" r:id="rId177"/>
        </w:object>
      </w:r>
      <w:r w:rsidRPr="009B1C92">
        <w:rPr>
          <w:sz w:val="24"/>
          <w:szCs w:val="24"/>
        </w:rPr>
        <w:t xml:space="preserve"> </w:t>
      </w:r>
    </w:p>
    <w:p w:rsidR="00D053EE" w:rsidRDefault="00D053EE" w:rsidP="00D053EE">
      <w:pPr>
        <w:spacing w:after="120"/>
        <w:ind w:left="360"/>
        <w:rPr>
          <w:sz w:val="24"/>
          <w:szCs w:val="24"/>
        </w:rPr>
      </w:pPr>
      <w:r w:rsidRPr="00D053EE">
        <w:rPr>
          <w:position w:val="-32"/>
          <w:sz w:val="24"/>
          <w:szCs w:val="24"/>
        </w:rPr>
        <w:object w:dxaOrig="7119" w:dyaOrig="760">
          <v:shape id="_x0000_i1087" type="#_x0000_t75" style="width:354.75pt;height:40.5pt" o:ole="">
            <v:imagedata r:id="rId178" o:title=""/>
          </v:shape>
          <o:OLEObject Type="Embed" ProgID="Equation.DSMT4" ShapeID="_x0000_i1087" DrawAspect="Content" ObjectID="_1716795437" r:id="rId179"/>
        </w:object>
      </w:r>
      <w:r w:rsidRPr="009B1C92">
        <w:rPr>
          <w:sz w:val="24"/>
          <w:szCs w:val="24"/>
        </w:rPr>
        <w:t xml:space="preserve"> </w:t>
      </w:r>
    </w:p>
    <w:p w:rsidR="00D053EE" w:rsidRPr="00D053EE" w:rsidRDefault="00D053EE" w:rsidP="00D053EE">
      <w:pPr>
        <w:spacing w:after="120"/>
        <w:rPr>
          <w:sz w:val="24"/>
          <w:szCs w:val="24"/>
        </w:rPr>
      </w:pPr>
      <w:r w:rsidRPr="00D053EE">
        <w:rPr>
          <w:sz w:val="24"/>
          <w:szCs w:val="24"/>
        </w:rPr>
        <w:t xml:space="preserve">b) </w:t>
      </w:r>
      <w:r w:rsidRPr="00D053EE">
        <w:rPr>
          <w:position w:val="-24"/>
        </w:rPr>
        <w:object w:dxaOrig="7520" w:dyaOrig="660">
          <v:shape id="_x0000_i1088" type="#_x0000_t75" style="width:377.25pt;height:30pt" o:ole="">
            <v:imagedata r:id="rId180" o:title=""/>
          </v:shape>
          <o:OLEObject Type="Embed" ProgID="Equation.DSMT4" ShapeID="_x0000_i1088" DrawAspect="Content" ObjectID="_1716795438" r:id="rId181"/>
        </w:object>
      </w:r>
      <w:r w:rsidRPr="00D053EE">
        <w:rPr>
          <w:sz w:val="24"/>
          <w:szCs w:val="24"/>
        </w:rPr>
        <w:t xml:space="preserve"> </w:t>
      </w:r>
    </w:p>
    <w:p w:rsidR="00D053EE" w:rsidRPr="009B1C92" w:rsidRDefault="00D053EE" w:rsidP="00D053EE">
      <w:pPr>
        <w:spacing w:after="120"/>
        <w:rPr>
          <w:sz w:val="24"/>
          <w:szCs w:val="24"/>
        </w:rPr>
      </w:pPr>
      <w:r w:rsidRPr="00D053EE">
        <w:rPr>
          <w:position w:val="-32"/>
          <w:sz w:val="24"/>
          <w:szCs w:val="24"/>
        </w:rPr>
        <w:object w:dxaOrig="10260" w:dyaOrig="760">
          <v:shape id="_x0000_i1089" type="#_x0000_t75" style="width:511.5pt;height:39pt" o:ole="">
            <v:imagedata r:id="rId182" o:title=""/>
          </v:shape>
          <o:OLEObject Type="Embed" ProgID="Equation.DSMT4" ShapeID="_x0000_i1089" DrawAspect="Content" ObjectID="_1716795439" r:id="rId183"/>
        </w:object>
      </w:r>
      <w:r w:rsidRPr="00D053EE">
        <w:rPr>
          <w:position w:val="-32"/>
          <w:sz w:val="24"/>
          <w:szCs w:val="24"/>
        </w:rPr>
        <w:object w:dxaOrig="2340" w:dyaOrig="760">
          <v:shape id="_x0000_i1090" type="#_x0000_t75" style="width:117pt;height:38.25pt" o:ole="">
            <v:imagedata r:id="rId184" o:title=""/>
          </v:shape>
          <o:OLEObject Type="Embed" ProgID="Equation.DSMT4" ShapeID="_x0000_i1090" DrawAspect="Content" ObjectID="_1716795440" r:id="rId185"/>
        </w:object>
      </w:r>
    </w:p>
    <w:p w:rsidR="00B27F5E" w:rsidRPr="00B27F5E" w:rsidRDefault="00B27F5E" w:rsidP="00B27F5E">
      <w:pPr>
        <w:rPr>
          <w:rFonts w:ascii="Palatino Linotype" w:hAnsi="Palatino Linotype"/>
          <w:color w:val="FF0000"/>
        </w:rPr>
      </w:pPr>
      <w:r w:rsidRPr="00B27F5E">
        <w:rPr>
          <w:rFonts w:ascii="Palatino Linotype" w:hAnsi="Palatino Linotype"/>
          <w:color w:val="000000" w:themeColor="text1"/>
        </w:rPr>
        <w:t>c</w:t>
      </w:r>
      <w:r w:rsidRPr="005B1978">
        <w:rPr>
          <w:rFonts w:ascii="Palatino Linotype" w:hAnsi="Palatino Linotype"/>
          <w:color w:val="000000" w:themeColor="text1"/>
        </w:rPr>
        <w:t xml:space="preserve">) </w:t>
      </w:r>
      <w:r w:rsidRPr="009B1C92">
        <w:rPr>
          <w:position w:val="-24"/>
          <w:sz w:val="24"/>
          <w:szCs w:val="24"/>
        </w:rPr>
        <w:object w:dxaOrig="7620" w:dyaOrig="660">
          <v:shape id="_x0000_i1091" type="#_x0000_t75" style="width:380.25pt;height:30pt" o:ole="">
            <v:imagedata r:id="rId186" o:title=""/>
          </v:shape>
          <o:OLEObject Type="Embed" ProgID="Equation.DSMT4" ShapeID="_x0000_i1091" DrawAspect="Content" ObjectID="_1716795441" r:id="rId187"/>
        </w:object>
      </w:r>
      <w:r w:rsidRPr="009B1C92">
        <w:rPr>
          <w:position w:val="-24"/>
          <w:sz w:val="24"/>
          <w:szCs w:val="24"/>
        </w:rPr>
        <w:object w:dxaOrig="1740" w:dyaOrig="660">
          <v:shape id="_x0000_i1092" type="#_x0000_t75" style="width:88.5pt;height:30pt" o:ole="">
            <v:imagedata r:id="rId188" o:title=""/>
          </v:shape>
          <o:OLEObject Type="Embed" ProgID="Equation.DSMT4" ShapeID="_x0000_i1092" DrawAspect="Content" ObjectID="_1716795442" r:id="rId189"/>
        </w:object>
      </w:r>
      <w:r w:rsidRPr="009B1C92">
        <w:rPr>
          <w:sz w:val="24"/>
          <w:szCs w:val="24"/>
        </w:rPr>
        <w:t xml:space="preserve"> </w:t>
      </w:r>
    </w:p>
    <w:p w:rsidR="00B27F5E" w:rsidRPr="00D053EE" w:rsidRDefault="00B27F5E" w:rsidP="00443381">
      <w:pPr>
        <w:rPr>
          <w:rFonts w:ascii="Palatino Linotype" w:hAnsi="Palatino Linotype"/>
          <w:color w:val="FF0000"/>
        </w:rPr>
      </w:pPr>
    </w:p>
    <w:sectPr w:rsidR="00B27F5E" w:rsidRPr="00D053EE" w:rsidSect="00ED3431">
      <w:headerReference w:type="default" r:id="rId190"/>
      <w:footerReference w:type="default" r:id="rId191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7F84" w:rsidRDefault="00197F84" w:rsidP="00B52ADD">
      <w:pPr>
        <w:spacing w:after="0" w:line="240" w:lineRule="auto"/>
      </w:pPr>
      <w:r>
        <w:separator/>
      </w:r>
    </w:p>
  </w:endnote>
  <w:endnote w:type="continuationSeparator" w:id="0">
    <w:p w:rsidR="00197F84" w:rsidRDefault="00197F84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5055" w:rsidRPr="00635055" w:rsidRDefault="00635055" w:rsidP="00635055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635055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635055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635055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635055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35055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635055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635055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635055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35055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635055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7F84" w:rsidRDefault="00197F84" w:rsidP="00B52ADD">
      <w:pPr>
        <w:spacing w:after="0" w:line="240" w:lineRule="auto"/>
      </w:pPr>
      <w:r>
        <w:separator/>
      </w:r>
    </w:p>
  </w:footnote>
  <w:footnote w:type="continuationSeparator" w:id="0">
    <w:p w:rsidR="00197F84" w:rsidRDefault="00197F84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5055" w:rsidRPr="00635055" w:rsidRDefault="00635055" w:rsidP="00635055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635055">
      <w:rPr>
        <w:rFonts w:eastAsia="Calibri"/>
        <w:b/>
        <w:color w:val="00B0F0"/>
        <w:sz w:val="24"/>
        <w:szCs w:val="24"/>
        <w:lang w:val="nl-NL"/>
      </w:rPr>
      <w:t/>
    </w:r>
    <w:r w:rsidRPr="00635055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698"/>
    <w:rsid w:val="0001278A"/>
    <w:rsid w:val="00061B77"/>
    <w:rsid w:val="000C5E2F"/>
    <w:rsid w:val="000C7636"/>
    <w:rsid w:val="00125D15"/>
    <w:rsid w:val="00142F2B"/>
    <w:rsid w:val="0014564D"/>
    <w:rsid w:val="00162F22"/>
    <w:rsid w:val="00197F84"/>
    <w:rsid w:val="002019E2"/>
    <w:rsid w:val="00237B06"/>
    <w:rsid w:val="0025512F"/>
    <w:rsid w:val="002E25A0"/>
    <w:rsid w:val="002F3964"/>
    <w:rsid w:val="00315B2B"/>
    <w:rsid w:val="00337604"/>
    <w:rsid w:val="00345A98"/>
    <w:rsid w:val="003806E2"/>
    <w:rsid w:val="00386DD4"/>
    <w:rsid w:val="00400273"/>
    <w:rsid w:val="004028A9"/>
    <w:rsid w:val="004054B8"/>
    <w:rsid w:val="00443381"/>
    <w:rsid w:val="00486DD3"/>
    <w:rsid w:val="00497183"/>
    <w:rsid w:val="004E7A57"/>
    <w:rsid w:val="00524C0A"/>
    <w:rsid w:val="00556F45"/>
    <w:rsid w:val="0058072F"/>
    <w:rsid w:val="005B1978"/>
    <w:rsid w:val="0061749F"/>
    <w:rsid w:val="00635055"/>
    <w:rsid w:val="00641CB0"/>
    <w:rsid w:val="00660584"/>
    <w:rsid w:val="006A2039"/>
    <w:rsid w:val="006A47AE"/>
    <w:rsid w:val="006B40FD"/>
    <w:rsid w:val="006E0E5D"/>
    <w:rsid w:val="006E2E7D"/>
    <w:rsid w:val="006E3E3A"/>
    <w:rsid w:val="0074120A"/>
    <w:rsid w:val="00741E0A"/>
    <w:rsid w:val="00765951"/>
    <w:rsid w:val="007D2C49"/>
    <w:rsid w:val="007E7127"/>
    <w:rsid w:val="007F193E"/>
    <w:rsid w:val="00825BBE"/>
    <w:rsid w:val="008432C5"/>
    <w:rsid w:val="00854EC6"/>
    <w:rsid w:val="00866198"/>
    <w:rsid w:val="008A7182"/>
    <w:rsid w:val="0095423C"/>
    <w:rsid w:val="00956E81"/>
    <w:rsid w:val="009619BA"/>
    <w:rsid w:val="009A31FF"/>
    <w:rsid w:val="009A4B17"/>
    <w:rsid w:val="009B5F83"/>
    <w:rsid w:val="00A91EB5"/>
    <w:rsid w:val="00AC0140"/>
    <w:rsid w:val="00B27F5E"/>
    <w:rsid w:val="00B52ADD"/>
    <w:rsid w:val="00B63339"/>
    <w:rsid w:val="00B950ED"/>
    <w:rsid w:val="00BB2A78"/>
    <w:rsid w:val="00BC5A49"/>
    <w:rsid w:val="00BE7AD7"/>
    <w:rsid w:val="00C722C9"/>
    <w:rsid w:val="00C81F1C"/>
    <w:rsid w:val="00CB50F0"/>
    <w:rsid w:val="00CD721E"/>
    <w:rsid w:val="00CE238B"/>
    <w:rsid w:val="00D053EE"/>
    <w:rsid w:val="00D101DE"/>
    <w:rsid w:val="00D16091"/>
    <w:rsid w:val="00D37BC8"/>
    <w:rsid w:val="00D650EF"/>
    <w:rsid w:val="00D77DD3"/>
    <w:rsid w:val="00D83FC7"/>
    <w:rsid w:val="00D871BF"/>
    <w:rsid w:val="00D97DBC"/>
    <w:rsid w:val="00E01D62"/>
    <w:rsid w:val="00E54B7D"/>
    <w:rsid w:val="00EB3CBB"/>
    <w:rsid w:val="00ED3431"/>
    <w:rsid w:val="00EE29F4"/>
    <w:rsid w:val="00EE2FBB"/>
    <w:rsid w:val="00F247EB"/>
    <w:rsid w:val="00F30BF3"/>
    <w:rsid w:val="00F46E7A"/>
    <w:rsid w:val="00F656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D053EE"/>
  </w:style>
  <w:style w:type="paragraph" w:styleId="BalloonText">
    <w:name w:val="Balloon Text"/>
    <w:basedOn w:val="Normal"/>
    <w:link w:val="BalloonTextChar"/>
    <w:uiPriority w:val="99"/>
    <w:semiHidden/>
    <w:unhideWhenUsed/>
    <w:rsid w:val="002551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512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D053EE"/>
  </w:style>
  <w:style w:type="paragraph" w:styleId="BalloonText">
    <w:name w:val="Balloon Text"/>
    <w:basedOn w:val="Normal"/>
    <w:link w:val="BalloonTextChar"/>
    <w:uiPriority w:val="99"/>
    <w:semiHidden/>
    <w:unhideWhenUsed/>
    <w:rsid w:val="002551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512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9.bin" Type="http://schemas.openxmlformats.org/officeDocument/2006/relationships/oleObject"/><Relationship Id="rId101" Target="media/image40.wmf" Type="http://schemas.openxmlformats.org/officeDocument/2006/relationships/image"/><Relationship Id="rId102" Target="embeddings/oleObject50.bin" Type="http://schemas.openxmlformats.org/officeDocument/2006/relationships/oleObject"/><Relationship Id="rId103" Target="media/image41.wmf" Type="http://schemas.openxmlformats.org/officeDocument/2006/relationships/image"/><Relationship Id="rId104" Target="embeddings/oleObject51.bin" Type="http://schemas.openxmlformats.org/officeDocument/2006/relationships/oleObject"/><Relationship Id="rId105" Target="media/image42.wmf" Type="http://schemas.openxmlformats.org/officeDocument/2006/relationships/image"/><Relationship Id="rId106" Target="embeddings/oleObject52.bin" Type="http://schemas.openxmlformats.org/officeDocument/2006/relationships/oleObject"/><Relationship Id="rId107" Target="media/image43.wmf" Type="http://schemas.openxmlformats.org/officeDocument/2006/relationships/image"/><Relationship Id="rId108" Target="embeddings/oleObject53.bin" Type="http://schemas.openxmlformats.org/officeDocument/2006/relationships/oleObject"/><Relationship Id="rId109" Target="media/image44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4.bin" Type="http://schemas.openxmlformats.org/officeDocument/2006/relationships/oleObject"/><Relationship Id="rId111" Target="embeddings/oleObject55.bin" Type="http://schemas.openxmlformats.org/officeDocument/2006/relationships/oleObject"/><Relationship Id="rId112" Target="media/image45.wmf" Type="http://schemas.openxmlformats.org/officeDocument/2006/relationships/image"/><Relationship Id="rId113" Target="embeddings/oleObject56.bin" Type="http://schemas.openxmlformats.org/officeDocument/2006/relationships/oleObject"/><Relationship Id="rId114" Target="embeddings/oleObject57.bin" Type="http://schemas.openxmlformats.org/officeDocument/2006/relationships/oleObject"/><Relationship Id="rId115" Target="embeddings/oleObject58.bin" Type="http://schemas.openxmlformats.org/officeDocument/2006/relationships/oleObject"/><Relationship Id="rId116" Target="media/image46.wmf" Type="http://schemas.openxmlformats.org/officeDocument/2006/relationships/image"/><Relationship Id="rId117" Target="embeddings/oleObject59.bin" Type="http://schemas.openxmlformats.org/officeDocument/2006/relationships/oleObject"/><Relationship Id="rId118" Target="media/image47.wmf" Type="http://schemas.openxmlformats.org/officeDocument/2006/relationships/image"/><Relationship Id="rId119" Target="embeddings/oleObject60.bin" Type="http://schemas.openxmlformats.org/officeDocument/2006/relationships/oleObject"/><Relationship Id="rId12" Target="media/image3.wmf" Type="http://schemas.openxmlformats.org/officeDocument/2006/relationships/image"/><Relationship Id="rId120" Target="media/image48.wmf" Type="http://schemas.openxmlformats.org/officeDocument/2006/relationships/image"/><Relationship Id="rId121" Target="embeddings/oleObject61.bin" Type="http://schemas.openxmlformats.org/officeDocument/2006/relationships/oleObject"/><Relationship Id="rId122" Target="media/image49.wmf" Type="http://schemas.openxmlformats.org/officeDocument/2006/relationships/image"/><Relationship Id="rId123" Target="embeddings/oleObject62.bin" Type="http://schemas.openxmlformats.org/officeDocument/2006/relationships/oleObject"/><Relationship Id="rId124" Target="media/image50.wmf" Type="http://schemas.openxmlformats.org/officeDocument/2006/relationships/image"/><Relationship Id="rId125" Target="embeddings/oleObject63.bin" Type="http://schemas.openxmlformats.org/officeDocument/2006/relationships/oleObject"/><Relationship Id="rId126" Target="media/image51.wmf" Type="http://schemas.openxmlformats.org/officeDocument/2006/relationships/image"/><Relationship Id="rId127" Target="embeddings/oleObject64.bin" Type="http://schemas.openxmlformats.org/officeDocument/2006/relationships/oleObject"/><Relationship Id="rId128" Target="media/image52.wmf" Type="http://schemas.openxmlformats.org/officeDocument/2006/relationships/image"/><Relationship Id="rId129" Target="embeddings/oleObject65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3.wmf" Type="http://schemas.openxmlformats.org/officeDocument/2006/relationships/image"/><Relationship Id="rId131" Target="embeddings/oleObject66.bin" Type="http://schemas.openxmlformats.org/officeDocument/2006/relationships/oleObject"/><Relationship Id="rId132" Target="media/image54.wmf" Type="http://schemas.openxmlformats.org/officeDocument/2006/relationships/image"/><Relationship Id="rId133" Target="embeddings/oleObject67.bin" Type="http://schemas.openxmlformats.org/officeDocument/2006/relationships/oleObject"/><Relationship Id="rId134" Target="media/image55.wmf" Type="http://schemas.openxmlformats.org/officeDocument/2006/relationships/image"/><Relationship Id="rId135" Target="embeddings/oleObject68.bin" Type="http://schemas.openxmlformats.org/officeDocument/2006/relationships/oleObject"/><Relationship Id="rId136" Target="media/image56.wmf" Type="http://schemas.openxmlformats.org/officeDocument/2006/relationships/image"/><Relationship Id="rId137" Target="embeddings/oleObject69.bin" Type="http://schemas.openxmlformats.org/officeDocument/2006/relationships/oleObject"/><Relationship Id="rId138" Target="media/image57.wmf" Type="http://schemas.openxmlformats.org/officeDocument/2006/relationships/image"/><Relationship Id="rId139" Target="embeddings/oleObject70.bin" Type="http://schemas.openxmlformats.org/officeDocument/2006/relationships/oleObject"/><Relationship Id="rId14" Target="media/image4.wmf" Type="http://schemas.openxmlformats.org/officeDocument/2006/relationships/image"/><Relationship Id="rId140" Target="media/image58.wmf" Type="http://schemas.openxmlformats.org/officeDocument/2006/relationships/image"/><Relationship Id="rId141" Target="embeddings/oleObject71.bin" Type="http://schemas.openxmlformats.org/officeDocument/2006/relationships/oleObject"/><Relationship Id="rId142" Target="media/image59.wmf" Type="http://schemas.openxmlformats.org/officeDocument/2006/relationships/image"/><Relationship Id="rId143" Target="embeddings/oleObject72.bin" Type="http://schemas.openxmlformats.org/officeDocument/2006/relationships/oleObject"/><Relationship Id="rId144" Target="media/image60.wmf" Type="http://schemas.openxmlformats.org/officeDocument/2006/relationships/image"/><Relationship Id="rId145" Target="embeddings/oleObject73.bin" Type="http://schemas.openxmlformats.org/officeDocument/2006/relationships/oleObject"/><Relationship Id="rId146" Target="media/image61.wmf" Type="http://schemas.openxmlformats.org/officeDocument/2006/relationships/image"/><Relationship Id="rId147" Target="embeddings/oleObject74.bin" Type="http://schemas.openxmlformats.org/officeDocument/2006/relationships/oleObject"/><Relationship Id="rId148" Target="media/image62.wmf" Type="http://schemas.openxmlformats.org/officeDocument/2006/relationships/image"/><Relationship Id="rId149" Target="embeddings/oleObject75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3.wmf" Type="http://schemas.openxmlformats.org/officeDocument/2006/relationships/image"/><Relationship Id="rId151" Target="embeddings/oleObject76.bin" Type="http://schemas.openxmlformats.org/officeDocument/2006/relationships/oleObject"/><Relationship Id="rId152" Target="media/image64.wmf" Type="http://schemas.openxmlformats.org/officeDocument/2006/relationships/image"/><Relationship Id="rId153" Target="embeddings/oleObject77.bin" Type="http://schemas.openxmlformats.org/officeDocument/2006/relationships/oleObject"/><Relationship Id="rId154" Target="media/image65.wmf" Type="http://schemas.openxmlformats.org/officeDocument/2006/relationships/image"/><Relationship Id="rId155" Target="embeddings/oleObject78.bin" Type="http://schemas.openxmlformats.org/officeDocument/2006/relationships/oleObject"/><Relationship Id="rId156" Target="media/image66.wmf" Type="http://schemas.openxmlformats.org/officeDocument/2006/relationships/image"/><Relationship Id="rId157" Target="embeddings/oleObject79.bin" Type="http://schemas.openxmlformats.org/officeDocument/2006/relationships/oleObject"/><Relationship Id="rId158" Target="media/image67.wmf" Type="http://schemas.openxmlformats.org/officeDocument/2006/relationships/image"/><Relationship Id="rId159" Target="embeddings/oleObject80.bin" Type="http://schemas.openxmlformats.org/officeDocument/2006/relationships/oleObject"/><Relationship Id="rId16" Target="media/image5.wmf" Type="http://schemas.openxmlformats.org/officeDocument/2006/relationships/image"/><Relationship Id="rId160" Target="media/image68.wmf" Type="http://schemas.openxmlformats.org/officeDocument/2006/relationships/image"/><Relationship Id="rId161" Target="embeddings/oleObject81.bin" Type="http://schemas.openxmlformats.org/officeDocument/2006/relationships/oleObject"/><Relationship Id="rId162" Target="media/image69.wmf" Type="http://schemas.openxmlformats.org/officeDocument/2006/relationships/image"/><Relationship Id="rId163" Target="embeddings/oleObject82.bin" Type="http://schemas.openxmlformats.org/officeDocument/2006/relationships/oleObject"/><Relationship Id="rId164" Target="embeddings/oleObject83.bin" Type="http://schemas.openxmlformats.org/officeDocument/2006/relationships/oleObject"/><Relationship Id="rId165" Target="media/image70.wmf" Type="http://schemas.openxmlformats.org/officeDocument/2006/relationships/image"/><Relationship Id="rId166" Target="embeddings/oleObject84.bin" Type="http://schemas.openxmlformats.org/officeDocument/2006/relationships/oleObject"/><Relationship Id="rId167" Target="media/image71.wmf" Type="http://schemas.openxmlformats.org/officeDocument/2006/relationships/image"/><Relationship Id="rId168" Target="embeddings/oleObject85.bin" Type="http://schemas.openxmlformats.org/officeDocument/2006/relationships/oleObject"/><Relationship Id="rId169" Target="media/image72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6.bin" Type="http://schemas.openxmlformats.org/officeDocument/2006/relationships/oleObject"/><Relationship Id="rId171" Target="media/image73.wmf" Type="http://schemas.openxmlformats.org/officeDocument/2006/relationships/image"/><Relationship Id="rId172" Target="embeddings/oleObject87.bin" Type="http://schemas.openxmlformats.org/officeDocument/2006/relationships/oleObject"/><Relationship Id="rId173" Target="embeddings/oleObject88.bin" Type="http://schemas.openxmlformats.org/officeDocument/2006/relationships/oleObject"/><Relationship Id="rId174" Target="media/image74.wmf" Type="http://schemas.openxmlformats.org/officeDocument/2006/relationships/image"/><Relationship Id="rId175" Target="embeddings/oleObject89.bin" Type="http://schemas.openxmlformats.org/officeDocument/2006/relationships/oleObject"/><Relationship Id="rId176" Target="media/image75.wmf" Type="http://schemas.openxmlformats.org/officeDocument/2006/relationships/image"/><Relationship Id="rId177" Target="embeddings/oleObject90.bin" Type="http://schemas.openxmlformats.org/officeDocument/2006/relationships/oleObject"/><Relationship Id="rId178" Target="media/image76.wmf" Type="http://schemas.openxmlformats.org/officeDocument/2006/relationships/image"/><Relationship Id="rId179" Target="embeddings/oleObject91.bin" Type="http://schemas.openxmlformats.org/officeDocument/2006/relationships/oleObject"/><Relationship Id="rId18" Target="media/image6.wmf" Type="http://schemas.openxmlformats.org/officeDocument/2006/relationships/image"/><Relationship Id="rId180" Target="media/image77.wmf" Type="http://schemas.openxmlformats.org/officeDocument/2006/relationships/image"/><Relationship Id="rId181" Target="embeddings/oleObject92.bin" Type="http://schemas.openxmlformats.org/officeDocument/2006/relationships/oleObject"/><Relationship Id="rId182" Target="media/image78.wmf" Type="http://schemas.openxmlformats.org/officeDocument/2006/relationships/image"/><Relationship Id="rId183" Target="embeddings/oleObject93.bin" Type="http://schemas.openxmlformats.org/officeDocument/2006/relationships/oleObject"/><Relationship Id="rId184" Target="media/image79.wmf" Type="http://schemas.openxmlformats.org/officeDocument/2006/relationships/image"/><Relationship Id="rId185" Target="embeddings/oleObject94.bin" Type="http://schemas.openxmlformats.org/officeDocument/2006/relationships/oleObject"/><Relationship Id="rId186" Target="media/image80.wmf" Type="http://schemas.openxmlformats.org/officeDocument/2006/relationships/image"/><Relationship Id="rId187" Target="embeddings/oleObject95.bin" Type="http://schemas.openxmlformats.org/officeDocument/2006/relationships/oleObject"/><Relationship Id="rId188" Target="media/image81.wmf" Type="http://schemas.openxmlformats.org/officeDocument/2006/relationships/image"/><Relationship Id="rId189" Target="embeddings/oleObject96.bin" Type="http://schemas.openxmlformats.org/officeDocument/2006/relationships/oleObject"/><Relationship Id="rId19" Target="embeddings/oleObject6.bin" Type="http://schemas.openxmlformats.org/officeDocument/2006/relationships/oleObject"/><Relationship Id="rId190" Target="header1.xml" Type="http://schemas.openxmlformats.org/officeDocument/2006/relationships/header"/><Relationship Id="rId191" Target="footer1.xml" Type="http://schemas.openxmlformats.org/officeDocument/2006/relationships/footer"/><Relationship Id="rId192" Target="fontTable.xml" Type="http://schemas.openxmlformats.org/officeDocument/2006/relationships/fontTable"/><Relationship Id="rId193" Target="theme/theme1.xml" Type="http://schemas.openxmlformats.org/officeDocument/2006/relationships/them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embeddings/oleObject8.bin" Type="http://schemas.openxmlformats.org/officeDocument/2006/relationships/oleObject"/><Relationship Id="rId23" Target="embeddings/oleObject9.bin" Type="http://schemas.openxmlformats.org/officeDocument/2006/relationships/oleObject"/><Relationship Id="rId24" Target="embeddings/oleObject10.bin" Type="http://schemas.openxmlformats.org/officeDocument/2006/relationships/oleObject"/><Relationship Id="rId25" Target="embeddings/oleObject11.bin" Type="http://schemas.openxmlformats.org/officeDocument/2006/relationships/oleObject"/><Relationship Id="rId26" Target="media/image8.wmf" Type="http://schemas.openxmlformats.org/officeDocument/2006/relationships/image"/><Relationship Id="rId27" Target="embeddings/oleObject12.bin" Type="http://schemas.openxmlformats.org/officeDocument/2006/relationships/oleObject"/><Relationship Id="rId28" Target="media/image9.wmf" Type="http://schemas.openxmlformats.org/officeDocument/2006/relationships/image"/><Relationship Id="rId29" Target="embeddings/oleObject13.bin" Type="http://schemas.openxmlformats.org/officeDocument/2006/relationships/oleObject"/><Relationship Id="rId3" Target="stylesWithEffects.xml" Type="http://schemas.microsoft.com/office/2007/relationships/stylesWithEffects"/><Relationship Id="rId30" Target="media/image10.wmf" Type="http://schemas.openxmlformats.org/officeDocument/2006/relationships/image"/><Relationship Id="rId31" Target="embeddings/oleObject14.bin" Type="http://schemas.openxmlformats.org/officeDocument/2006/relationships/oleObject"/><Relationship Id="rId32" Target="embeddings/oleObject15.bin" Type="http://schemas.openxmlformats.org/officeDocument/2006/relationships/oleObject"/><Relationship Id="rId33" Target="embeddings/oleObject16.bin" Type="http://schemas.openxmlformats.org/officeDocument/2006/relationships/oleObject"/><Relationship Id="rId34" Target="embeddings/oleObject17.bin" Type="http://schemas.openxmlformats.org/officeDocument/2006/relationships/oleObject"/><Relationship Id="rId35" Target="media/image11.jpeg" Type="http://schemas.openxmlformats.org/officeDocument/2006/relationships/image"/><Relationship Id="rId36" Target="media/image12.wmf" Type="http://schemas.openxmlformats.org/officeDocument/2006/relationships/image"/><Relationship Id="rId37" Target="embeddings/oleObject18.bin" Type="http://schemas.openxmlformats.org/officeDocument/2006/relationships/oleObject"/><Relationship Id="rId38" Target="media/image13.wmf" Type="http://schemas.openxmlformats.org/officeDocument/2006/relationships/image"/><Relationship Id="rId39" Target="embeddings/oleObject19.bin" Type="http://schemas.openxmlformats.org/officeDocument/2006/relationships/oleObject"/><Relationship Id="rId4" Target="settings.xml" Type="http://schemas.openxmlformats.org/officeDocument/2006/relationships/settings"/><Relationship Id="rId40" Target="media/image14.wmf" Type="http://schemas.openxmlformats.org/officeDocument/2006/relationships/image"/><Relationship Id="rId41" Target="embeddings/oleObject20.bin" Type="http://schemas.openxmlformats.org/officeDocument/2006/relationships/oleObject"/><Relationship Id="rId42" Target="media/image15.wmf" Type="http://schemas.openxmlformats.org/officeDocument/2006/relationships/image"/><Relationship Id="rId43" Target="embeddings/oleObject21.bin" Type="http://schemas.openxmlformats.org/officeDocument/2006/relationships/oleObject"/><Relationship Id="rId44" Target="media/image16.wmf" Type="http://schemas.openxmlformats.org/officeDocument/2006/relationships/image"/><Relationship Id="rId45" Target="embeddings/oleObject22.bin" Type="http://schemas.openxmlformats.org/officeDocument/2006/relationships/oleObject"/><Relationship Id="rId46" Target="media/image17.wmf" Type="http://schemas.openxmlformats.org/officeDocument/2006/relationships/image"/><Relationship Id="rId47" Target="embeddings/oleObject23.bin" Type="http://schemas.openxmlformats.org/officeDocument/2006/relationships/oleObject"/><Relationship Id="rId48" Target="media/image18.wmf" Type="http://schemas.openxmlformats.org/officeDocument/2006/relationships/image"/><Relationship Id="rId49" Target="embeddings/oleObject24.bin" Type="http://schemas.openxmlformats.org/officeDocument/2006/relationships/oleObject"/><Relationship Id="rId5" Target="webSettings.xml" Type="http://schemas.openxmlformats.org/officeDocument/2006/relationships/webSettings"/><Relationship Id="rId50" Target="media/image19.wmf" Type="http://schemas.openxmlformats.org/officeDocument/2006/relationships/image"/><Relationship Id="rId51" Target="embeddings/oleObject25.bin" Type="http://schemas.openxmlformats.org/officeDocument/2006/relationships/oleObject"/><Relationship Id="rId52" Target="media/image20.png" Type="http://schemas.openxmlformats.org/officeDocument/2006/relationships/image"/><Relationship Id="rId53" Target="media/image21.wmf" Type="http://schemas.openxmlformats.org/officeDocument/2006/relationships/image"/><Relationship Id="rId54" Target="embeddings/oleObject26.bin" Type="http://schemas.openxmlformats.org/officeDocument/2006/relationships/oleObject"/><Relationship Id="rId55" Target="media/image22.wmf" Type="http://schemas.openxmlformats.org/officeDocument/2006/relationships/image"/><Relationship Id="rId56" Target="embeddings/oleObject27.bin" Type="http://schemas.openxmlformats.org/officeDocument/2006/relationships/oleObject"/><Relationship Id="rId57" Target="media/image23.png" Type="http://schemas.openxmlformats.org/officeDocument/2006/relationships/image"/><Relationship Id="rId58" Target="media/image210.wmf" Type="http://schemas.openxmlformats.org/officeDocument/2006/relationships/image"/><Relationship Id="rId59" Target="embeddings/oleObject28.bin" Type="http://schemas.openxmlformats.org/officeDocument/2006/relationships/oleObject"/><Relationship Id="rId6" Target="footnotes.xml" Type="http://schemas.openxmlformats.org/officeDocument/2006/relationships/footnotes"/><Relationship Id="rId60" Target="media/image220.wmf" Type="http://schemas.openxmlformats.org/officeDocument/2006/relationships/image"/><Relationship Id="rId61" Target="embeddings/oleObject29.bin" Type="http://schemas.openxmlformats.org/officeDocument/2006/relationships/oleObject"/><Relationship Id="rId62" Target="media/image23.wmf" Type="http://schemas.openxmlformats.org/officeDocument/2006/relationships/image"/><Relationship Id="rId63" Target="embeddings/oleObject30.bin" Type="http://schemas.openxmlformats.org/officeDocument/2006/relationships/oleObject"/><Relationship Id="rId64" Target="media/image24.wmf" Type="http://schemas.openxmlformats.org/officeDocument/2006/relationships/image"/><Relationship Id="rId65" Target="embeddings/oleObject31.bin" Type="http://schemas.openxmlformats.org/officeDocument/2006/relationships/oleObject"/><Relationship Id="rId66" Target="media/image25.wmf" Type="http://schemas.openxmlformats.org/officeDocument/2006/relationships/image"/><Relationship Id="rId67" Target="embeddings/oleObject32.bin" Type="http://schemas.openxmlformats.org/officeDocument/2006/relationships/oleObject"/><Relationship Id="rId68" Target="media/image26.wmf" Type="http://schemas.openxmlformats.org/officeDocument/2006/relationships/image"/><Relationship Id="rId69" Target="embeddings/oleObject33.bin" Type="http://schemas.openxmlformats.org/officeDocument/2006/relationships/oleObject"/><Relationship Id="rId7" Target="endnotes.xml" Type="http://schemas.openxmlformats.org/officeDocument/2006/relationships/endnotes"/><Relationship Id="rId70" Target="media/image27.wmf" Type="http://schemas.openxmlformats.org/officeDocument/2006/relationships/image"/><Relationship Id="rId71" Target="embeddings/oleObject34.bin" Type="http://schemas.openxmlformats.org/officeDocument/2006/relationships/oleObject"/><Relationship Id="rId72" Target="media/image28.wmf" Type="http://schemas.openxmlformats.org/officeDocument/2006/relationships/image"/><Relationship Id="rId73" Target="embeddings/oleObject35.bin" Type="http://schemas.openxmlformats.org/officeDocument/2006/relationships/oleObject"/><Relationship Id="rId74" Target="embeddings/oleObject36.bin" Type="http://schemas.openxmlformats.org/officeDocument/2006/relationships/oleObject"/><Relationship Id="rId75" Target="embeddings/oleObject37.bin" Type="http://schemas.openxmlformats.org/officeDocument/2006/relationships/oleObject"/><Relationship Id="rId76" Target="media/image29.wmf" Type="http://schemas.openxmlformats.org/officeDocument/2006/relationships/image"/><Relationship Id="rId77" Target="embeddings/oleObject38.bin" Type="http://schemas.openxmlformats.org/officeDocument/2006/relationships/oleObject"/><Relationship Id="rId78" Target="media/image30.wmf" Type="http://schemas.openxmlformats.org/officeDocument/2006/relationships/image"/><Relationship Id="rId79" Target="embeddings/oleObject39.bin" Type="http://schemas.openxmlformats.org/officeDocument/2006/relationships/oleObject"/><Relationship Id="rId8" Target="media/image1.wmf" Type="http://schemas.openxmlformats.org/officeDocument/2006/relationships/image"/><Relationship Id="rId80" Target="media/image31.wmf" Type="http://schemas.openxmlformats.org/officeDocument/2006/relationships/image"/><Relationship Id="rId81" Target="embeddings/oleObject40.bin" Type="http://schemas.openxmlformats.org/officeDocument/2006/relationships/oleObject"/><Relationship Id="rId82" Target="media/image32.wmf" Type="http://schemas.openxmlformats.org/officeDocument/2006/relationships/image"/><Relationship Id="rId83" Target="embeddings/oleObject41.bin" Type="http://schemas.openxmlformats.org/officeDocument/2006/relationships/oleObject"/><Relationship Id="rId84" Target="media/image33.jpeg" Type="http://schemas.openxmlformats.org/officeDocument/2006/relationships/image"/><Relationship Id="rId85" Target="media/image34.wmf" Type="http://schemas.openxmlformats.org/officeDocument/2006/relationships/image"/><Relationship Id="rId86" Target="embeddings/oleObject42.bin" Type="http://schemas.openxmlformats.org/officeDocument/2006/relationships/oleObject"/><Relationship Id="rId87" Target="media/image35.wmf" Type="http://schemas.openxmlformats.org/officeDocument/2006/relationships/image"/><Relationship Id="rId88" Target="embeddings/oleObject43.bin" Type="http://schemas.openxmlformats.org/officeDocument/2006/relationships/oleObject"/><Relationship Id="rId89" Target="media/image36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4.bin" Type="http://schemas.openxmlformats.org/officeDocument/2006/relationships/oleObject"/><Relationship Id="rId91" Target="media/image37.wmf" Type="http://schemas.openxmlformats.org/officeDocument/2006/relationships/image"/><Relationship Id="rId92" Target="embeddings/oleObject45.bin" Type="http://schemas.openxmlformats.org/officeDocument/2006/relationships/oleObject"/><Relationship Id="rId93" Target="media/image360.wmf" Type="http://schemas.openxmlformats.org/officeDocument/2006/relationships/image"/><Relationship Id="rId94" Target="embeddings/oleObject46.bin" Type="http://schemas.openxmlformats.org/officeDocument/2006/relationships/oleObject"/><Relationship Id="rId95" Target="media/image370.wmf" Type="http://schemas.openxmlformats.org/officeDocument/2006/relationships/image"/><Relationship Id="rId96" Target="embeddings/oleObject47.bin" Type="http://schemas.openxmlformats.org/officeDocument/2006/relationships/oleObject"/><Relationship Id="rId97" Target="media/image38.wmf" Type="http://schemas.openxmlformats.org/officeDocument/2006/relationships/image"/><Relationship Id="rId98" Target="embeddings/oleObject48.bin" Type="http://schemas.openxmlformats.org/officeDocument/2006/relationships/oleObject"/><Relationship Id="rId99" Target="media/image39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98</Words>
  <Characters>284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3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3:23:00Z</dcterms:created>
  <dc:creator>admin</dc:creator>
  <dc:description>Bài tập Toán 7 Nhân chia số hữu tỉ có lời giải được soạn dưới dạng file word và PDF gồm 5 trang. Các bạn xem và tải về ở dưới.</dc:description>
  <dcterms:modified xsi:type="dcterms:W3CDTF">2022-06-15T03:23:00Z</dcterms:modified>
  <cp:revision>1</cp:revision>
  <dc:title>Bài Tập Toán 7 Nhân Chia Số Hữu Tỉ Có Lời Giải</dc:title>
</cp:coreProperties>
</file>